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11"/>
  </p:handoutMasterIdLst>
  <p:sldIdLst>
    <p:sldId id="263" r:id="rId2"/>
    <p:sldId id="257" r:id="rId3"/>
    <p:sldId id="264" r:id="rId4"/>
    <p:sldId id="265" r:id="rId5"/>
    <p:sldId id="266" r:id="rId6"/>
    <p:sldId id="267" r:id="rId7"/>
    <p:sldId id="268" r:id="rId8"/>
    <p:sldId id="269" r:id="rId9"/>
    <p:sldId id="271" r:id="rId1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62626"/>
    <a:srgbClr val="ED7D31"/>
    <a:srgbClr val="0070C0"/>
    <a:srgbClr val="4788E6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 showGuides="1">
      <p:cViewPr>
        <p:scale>
          <a:sx n="73" d="100"/>
          <a:sy n="73" d="100"/>
        </p:scale>
        <p:origin x="-48" y="33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81" d="100"/>
          <a:sy n="81" d="100"/>
        </p:scale>
        <p:origin x="389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xmlns="" id="{B8DF97D2-D6CF-4F17-851C-294DD72781C1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0DDCF131-C696-4DB1-BF11-6200DFABE0AB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50DF8F-71B7-4315-A94A-1D813D045501}" type="datetimeFigureOut">
              <a:rPr lang="zh-CN" altLang="en-US" smtClean="0"/>
              <a:t>2019/10/14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5DEF4DA1-72E6-4368-BB0B-060620861089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35BEDB66-5A99-47EA-B6D5-478C6FE96E5A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024160A-90F9-4CDE-8DA0-FA6AB77CC4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247815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xmlns="" id="{9ECA06DB-9C0A-406E-8BAE-23A969AB42BC}"/>
              </a:ext>
            </a:extLst>
          </p:cNvPr>
          <p:cNvCxnSpPr>
            <a:cxnSpLocks/>
          </p:cNvCxnSpPr>
          <p:nvPr userDrawn="1"/>
        </p:nvCxnSpPr>
        <p:spPr>
          <a:xfrm>
            <a:off x="1031506" y="562585"/>
            <a:ext cx="11160494" cy="0"/>
          </a:xfrm>
          <a:prstGeom prst="line">
            <a:avLst/>
          </a:prstGeom>
          <a:noFill/>
          <a:ln w="9525" cap="flat" cmpd="sng" algn="ctr">
            <a:solidFill>
              <a:srgbClr val="FFFFFF">
                <a:lumMod val="50000"/>
              </a:srgbClr>
            </a:solidFill>
            <a:prstDash val="solid"/>
          </a:ln>
          <a:effectLst/>
        </p:spPr>
      </p:cxnSp>
      <p:sp>
        <p:nvSpPr>
          <p:cNvPr id="11" name="文本框 31">
            <a:extLst>
              <a:ext uri="{FF2B5EF4-FFF2-40B4-BE49-F238E27FC236}">
                <a16:creationId xmlns:a16="http://schemas.microsoft.com/office/drawing/2014/main" xmlns="" id="{179F17AC-155D-49E0-86F2-120AABCD29DD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424525" y="84166"/>
            <a:ext cx="5187228" cy="466978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6700" tIns="48351" rIns="96700" bIns="48351">
            <a:spAutoFit/>
          </a:bodyPr>
          <a:lstStyle/>
          <a:p>
            <a:pPr marL="0" algn="l" defTabSz="914400" rtl="0" eaLnBrk="1" latinLnBrk="0" hangingPunct="1">
              <a:defRPr/>
            </a:pPr>
            <a:r>
              <a:rPr lang="zh-CN" altLang="en-US" sz="2400" kern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算数运算符与算数表达式</a:t>
            </a:r>
            <a:endParaRPr lang="en-US" altLang="zh-CN" sz="2400" kern="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平行四边形 19">
            <a:extLst>
              <a:ext uri="{FF2B5EF4-FFF2-40B4-BE49-F238E27FC236}">
                <a16:creationId xmlns:a16="http://schemas.microsoft.com/office/drawing/2014/main" xmlns="" id="{20FC4AD1-4783-4C09-8EFA-5EA9C9231CE7}"/>
              </a:ext>
            </a:extLst>
          </p:cNvPr>
          <p:cNvSpPr/>
          <p:nvPr userDrawn="1"/>
        </p:nvSpPr>
        <p:spPr>
          <a:xfrm>
            <a:off x="0" y="0"/>
            <a:ext cx="1563880" cy="612698"/>
          </a:xfrm>
          <a:prstGeom prst="parallelogram">
            <a:avLst>
              <a:gd name="adj" fmla="val 61204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31">
            <a:extLst>
              <a:ext uri="{FF2B5EF4-FFF2-40B4-BE49-F238E27FC236}">
                <a16:creationId xmlns:a16="http://schemas.microsoft.com/office/drawing/2014/main" xmlns="" id="{A584191F-7AD1-435A-9585-44645B901A5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28014" y="22610"/>
            <a:ext cx="1107852" cy="528534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6700" tIns="48351" rIns="96700" bIns="48351" anchor="ctr">
            <a:spAutoFit/>
          </a:bodyPr>
          <a:lstStyle/>
          <a:p>
            <a:pPr algn="ctr" defTabSz="914126">
              <a:defRPr/>
            </a:pPr>
            <a:r>
              <a:rPr lang="en-US" altLang="zh-CN" sz="2800" b="1" kern="0" dirty="0"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9</a:t>
            </a:r>
            <a:endParaRPr lang="zh-CN" altLang="en-US" sz="2800" b="1" kern="0" dirty="0">
              <a:solidFill>
                <a:sysClr val="window" lastClr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2353077"/>
      </p:ext>
    </p:extLst>
  </p:cSld>
  <p:clrMapOvr>
    <a:masterClrMapping/>
  </p:clrMapOvr>
  <p:extLst mod="1">
    <p:ext uri="{DCECCB84-F9BA-43D5-87BE-67443E8EF086}">
      <p15:sldGuideLst xmlns:p15="http://schemas.microsoft.com/office/powerpoint/2012/main" xmlns="">
        <p15:guide id="1" orient="horz" pos="2160" userDrawn="1">
          <p15:clr>
            <a:srgbClr val="FBAE40"/>
          </p15:clr>
        </p15:guide>
        <p15:guide id="2" pos="3817" userDrawn="1">
          <p15:clr>
            <a:srgbClr val="FBAE40"/>
          </p15:clr>
        </p15:guide>
        <p15:guide id="3" pos="325" userDrawn="1">
          <p15:clr>
            <a:srgbClr val="FBAE40"/>
          </p15:clr>
        </p15:guide>
        <p15:guide id="4" pos="7355" userDrawn="1">
          <p15:clr>
            <a:srgbClr val="FBAE40"/>
          </p15:clr>
        </p15:guide>
        <p15:guide id="5" orient="horz" pos="3997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0FA664C0-4708-4274-8B88-D02651E12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FE6A8869-54C4-42FB-ADC4-09B5E63866E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5AF25EB4-0CAB-472C-AA97-0DCB8581660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F7B595C-5560-43D8-AD22-2ADB7FC44F68}" type="datetimeFigureOut">
              <a:rPr lang="zh-CN" altLang="en-US" smtClean="0"/>
              <a:t>2019/10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A5078A48-C912-4E57-9826-74010E533E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93E2298D-4A1A-41C7-8E04-FBBB9828DE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C46E469-FF7B-4A86-B452-3E2C48A22F7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91569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xmlns="" id="{3ACEE165-C99F-4BC5-B1D8-2ABD8729729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247357CC-4D67-4D12-B588-8289BE70856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B78F7E54-A6D9-45FA-B96E-3E6D117F031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F7B595C-5560-43D8-AD22-2ADB7FC44F68}" type="datetimeFigureOut">
              <a:rPr lang="zh-CN" altLang="en-US" smtClean="0"/>
              <a:t>2019/10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20DB2A4C-3A35-44D5-A590-413D5F5D30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C3ED3844-BBB2-4E2F-B858-D7DE82E199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C46E469-FF7B-4A86-B452-3E2C48A22F7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23462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BCF39A3B-FC85-41D9-8F77-AC07EE1B69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3EC0E94F-C6DA-460C-BF56-BEC9CE3D09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B21911E2-F38C-4312-BAD1-019BB0D0808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F7B595C-5560-43D8-AD22-2ADB7FC44F68}" type="datetimeFigureOut">
              <a:rPr lang="zh-CN" altLang="en-US" smtClean="0"/>
              <a:t>2019/10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68D53949-1ED4-40F1-A37D-65C867C35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0DFEA683-CF7E-4A55-BA6E-39BAC77366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C46E469-FF7B-4A86-B452-3E2C48A22F7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26538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D9ED2B9E-55D5-4965-88D0-8E13985A92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9E97902C-B5AE-4F6E-8BA5-B379A261F3A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335FF81D-E16A-45DC-9E78-E91C9F8C36E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F7B595C-5560-43D8-AD22-2ADB7FC44F68}" type="datetimeFigureOut">
              <a:rPr lang="zh-CN" altLang="en-US" smtClean="0"/>
              <a:t>2019/10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4772C5E8-AE24-42CA-B854-4D0F139437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EC84774F-FBE2-421A-B802-4B848B29CF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C46E469-FF7B-4A86-B452-3E2C48A22F7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50378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06820A58-606F-4CD7-B944-66A3D19859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3EF84779-C874-47AA-928B-2A62A79EC0A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5062B211-6089-4CF1-A0D5-1B8728B16DE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0175A0C0-0102-42AF-9B56-4B8CAD3741F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F7B595C-5560-43D8-AD22-2ADB7FC44F68}" type="datetimeFigureOut">
              <a:rPr lang="zh-CN" altLang="en-US" smtClean="0"/>
              <a:t>2019/10/1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57F4D892-E1B8-4EFD-9FD5-DEF75BBC96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16FAC0CC-11D3-420A-ABA8-0E461D9831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C46E469-FF7B-4A86-B452-3E2C48A22F7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48678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1A43B81C-A105-4974-A70D-7BCA56563F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B1E7A76B-215E-4AD7-B9CD-438797CD5A6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51C8DD7E-C15A-480A-B36D-8917ED5BAE1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xmlns="" id="{52FCE2E3-625A-4C2E-8CA6-3810D23DE8C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xmlns="" id="{5E15C763-5611-45C1-A176-D3223C70164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xmlns="" id="{4264147E-189A-494C-963E-9B5A20FC202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F7B595C-5560-43D8-AD22-2ADB7FC44F68}" type="datetimeFigureOut">
              <a:rPr lang="zh-CN" altLang="en-US" smtClean="0"/>
              <a:t>2019/10/14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xmlns="" id="{CC8D3AE6-F97E-41E3-89C0-376F7F4079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xmlns="" id="{D8D16699-0782-4EC2-8113-2164F85663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C46E469-FF7B-4A86-B452-3E2C48A22F7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25132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858CDD7B-4466-4809-AF96-C4E862230F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D5566CB6-0B8C-4580-A543-2267D58FE27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F7B595C-5560-43D8-AD22-2ADB7FC44F68}" type="datetimeFigureOut">
              <a:rPr lang="zh-CN" altLang="en-US" smtClean="0"/>
              <a:t>2019/10/14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35DD76C4-B7E4-4AED-9EC6-A28B2E0F79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FABDD217-2C4A-4F73-A47C-1A156867AA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C46E469-FF7B-4A86-B452-3E2C48A22F7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05728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xmlns="" id="{99425AE1-EA6B-42BE-90F5-32056E95EC4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F7B595C-5560-43D8-AD22-2ADB7FC44F68}" type="datetimeFigureOut">
              <a:rPr lang="zh-CN" altLang="en-US" smtClean="0"/>
              <a:t>2019/10/14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xmlns="" id="{796A4EE7-25C0-4888-BB72-6542100A6E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3A9D8B36-52A9-427D-9F8E-7CB47C69A9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C46E469-FF7B-4A86-B452-3E2C48A22F7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15488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7ED159F7-212C-4571-9A9E-FCE93D9015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D177DE64-F0F4-4907-8E21-CABE908DE8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78EA4D79-6FAC-4561-85B2-5EA847F92A9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9273346C-746A-4807-BAD2-917AFDDDB29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F7B595C-5560-43D8-AD22-2ADB7FC44F68}" type="datetimeFigureOut">
              <a:rPr lang="zh-CN" altLang="en-US" smtClean="0"/>
              <a:t>2019/10/1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26B49D09-43A6-43CE-A6D9-E231AF2F9A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2A14739D-B759-44FA-BDF3-194DC2363D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C46E469-FF7B-4A86-B452-3E2C48A22F7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30970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847EA38F-ED3D-4E29-8274-143719EFBB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xmlns="" id="{C25BD589-7A7D-4FAC-923B-D3073D64639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687DD179-E70A-4DA9-A1B3-161E285B98A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54C238EE-2D4E-4C43-BDE1-79E0EFB2E33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F7B595C-5560-43D8-AD22-2ADB7FC44F68}" type="datetimeFigureOut">
              <a:rPr lang="zh-CN" altLang="en-US" smtClean="0"/>
              <a:t>2019/10/1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5C2A9524-8D98-417D-A1DA-8BA6ED4A0F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5AE7D94D-D40B-4438-BE50-B8501877C5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C46E469-FF7B-4A86-B452-3E2C48A22F7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96120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ED1EA5E8-6A3E-4F9D-B9E7-BFA1076DF34B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724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72404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4" Type="http://schemas.microsoft.com/office/2007/relationships/hdphoto" Target="../media/hdphoto1.wdp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7.xml"/><Relationship Id="rId13" Type="http://schemas.openxmlformats.org/officeDocument/2006/relationships/oleObject" Target="../embeddings/oleObject1.bin"/><Relationship Id="rId3" Type="http://schemas.openxmlformats.org/officeDocument/2006/relationships/tags" Target="../tags/tag2.xml"/><Relationship Id="rId7" Type="http://schemas.openxmlformats.org/officeDocument/2006/relationships/tags" Target="../tags/tag6.xml"/><Relationship Id="rId12" Type="http://schemas.openxmlformats.org/officeDocument/2006/relationships/slideLayout" Target="../slideLayouts/slideLayout7.xml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tags" Target="../tags/tag5.xml"/><Relationship Id="rId11" Type="http://schemas.openxmlformats.org/officeDocument/2006/relationships/tags" Target="../tags/tag10.xml"/><Relationship Id="rId5" Type="http://schemas.openxmlformats.org/officeDocument/2006/relationships/tags" Target="../tags/tag4.xml"/><Relationship Id="rId15" Type="http://schemas.openxmlformats.org/officeDocument/2006/relationships/image" Target="../media/image6.tmp"/><Relationship Id="rId10" Type="http://schemas.openxmlformats.org/officeDocument/2006/relationships/tags" Target="../tags/tag9.xml"/><Relationship Id="rId4" Type="http://schemas.openxmlformats.org/officeDocument/2006/relationships/tags" Target="../tags/tag3.xml"/><Relationship Id="rId9" Type="http://schemas.openxmlformats.org/officeDocument/2006/relationships/tags" Target="../tags/tag8.xml"/><Relationship Id="rId1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xmlns="" id="{9D84E549-B547-4D49-98E3-A28742A8BF0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90" t="2856" r="11790" b="18242"/>
          <a:stretch/>
        </p:blipFill>
        <p:spPr>
          <a:xfrm>
            <a:off x="0" y="1"/>
            <a:ext cx="12192000" cy="6858000"/>
          </a:xfrm>
          <a:prstGeom prst="rect">
            <a:avLst/>
          </a:prstGeom>
        </p:spPr>
      </p:pic>
      <p:pic>
        <p:nvPicPr>
          <p:cNvPr id="3" name="图片 2" descr="c2c33e6a32bc9ec118dfac6d875d8fcb">
            <a:extLst>
              <a:ext uri="{FF2B5EF4-FFF2-40B4-BE49-F238E27FC236}">
                <a16:creationId xmlns:a16="http://schemas.microsoft.com/office/drawing/2014/main" xmlns="" id="{72707068-5C65-44E2-8F9E-5C5FD6D1EE17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47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659356" y="932344"/>
            <a:ext cx="8873288" cy="4992106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6F941A70-3CF9-474B-9082-9F1B6EE9B7BE}"/>
              </a:ext>
            </a:extLst>
          </p:cNvPr>
          <p:cNvSpPr txBox="1"/>
          <p:nvPr/>
        </p:nvSpPr>
        <p:spPr>
          <a:xfrm>
            <a:off x="2778663" y="2305615"/>
            <a:ext cx="66608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zh-CN" alt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算数运算符</a:t>
            </a:r>
            <a:endParaRPr lang="en-US" altLang="zh-CN" sz="6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>
              <a:defRPr/>
            </a:pPr>
            <a:r>
              <a:rPr lang="zh-CN" alt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算数表达式</a:t>
            </a:r>
            <a:endParaRPr lang="en-US" altLang="zh-CN" sz="6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/>
            <a:endParaRPr lang="zh-CN" alt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4985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2">
            <a:extLst>
              <a:ext uri="{FF2B5EF4-FFF2-40B4-BE49-F238E27FC236}">
                <a16:creationId xmlns:a16="http://schemas.microsoft.com/office/drawing/2014/main" xmlns="" id="{B236A77D-E49D-488B-BBC4-787894FC8936}"/>
              </a:ext>
            </a:extLst>
          </p:cNvPr>
          <p:cNvSpPr txBox="1"/>
          <p:nvPr/>
        </p:nvSpPr>
        <p:spPr>
          <a:xfrm>
            <a:off x="1673594" y="1831892"/>
            <a:ext cx="8844812" cy="34307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buClr>
                <a:srgbClr val="7030A0"/>
              </a:buClr>
            </a:pP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于基本数据，可以通过运算符组成相应的表达式，实现对数据的处理。常用的基本运算包括算数运算、关系运算、逻辑运算以及这些运算的组合。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++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语言提供了丰富的运算符，绝大部分运算符的含义与数学上各类运算符的含义相同。</a:t>
            </a:r>
            <a:endParaRPr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50000"/>
              </a:lnSpc>
              <a:spcBef>
                <a:spcPts val="600"/>
              </a:spcBef>
              <a:buClr>
                <a:srgbClr val="7030A0"/>
              </a:buClr>
            </a:pP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习了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++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供的基本运算符和表达式后，就可以直接使用它们来设计求解问题的算法、编写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++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程序、实现问题的求解了。</a:t>
            </a:r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9B1A0D9C-898E-48FB-9088-D18CE40B2F58}"/>
              </a:ext>
            </a:extLst>
          </p:cNvPr>
          <p:cNvGrpSpPr/>
          <p:nvPr/>
        </p:nvGrpSpPr>
        <p:grpSpPr>
          <a:xfrm rot="10800000" flipH="1">
            <a:off x="1424236" y="1388853"/>
            <a:ext cx="9210177" cy="4615131"/>
            <a:chOff x="850263" y="361514"/>
            <a:chExt cx="13416557" cy="6967999"/>
          </a:xfrm>
        </p:grpSpPr>
        <p:grpSp>
          <p:nvGrpSpPr>
            <p:cNvPr id="23" name="组合 22">
              <a:extLst>
                <a:ext uri="{FF2B5EF4-FFF2-40B4-BE49-F238E27FC236}">
                  <a16:creationId xmlns:a16="http://schemas.microsoft.com/office/drawing/2014/main" xmlns="" id="{247DD11F-40D7-4ACD-8E9E-1128CF58B8D9}"/>
                </a:ext>
              </a:extLst>
            </p:cNvPr>
            <p:cNvGrpSpPr/>
            <p:nvPr/>
          </p:nvGrpSpPr>
          <p:grpSpPr>
            <a:xfrm>
              <a:off x="850263" y="361514"/>
              <a:ext cx="13416557" cy="6967999"/>
              <a:chOff x="850263" y="361514"/>
              <a:chExt cx="13416557" cy="6967999"/>
            </a:xfrm>
          </p:grpSpPr>
          <p:sp>
            <p:nvSpPr>
              <p:cNvPr id="27" name="任意多边形 3">
                <a:extLst>
                  <a:ext uri="{FF2B5EF4-FFF2-40B4-BE49-F238E27FC236}">
                    <a16:creationId xmlns:a16="http://schemas.microsoft.com/office/drawing/2014/main" xmlns="" id="{B6759EC5-1C39-4DEB-AA19-B8FE06056A2F}"/>
                  </a:ext>
                </a:extLst>
              </p:cNvPr>
              <p:cNvSpPr/>
              <p:nvPr/>
            </p:nvSpPr>
            <p:spPr>
              <a:xfrm>
                <a:off x="850263" y="361514"/>
                <a:ext cx="13416557" cy="6967999"/>
              </a:xfrm>
              <a:custGeom>
                <a:avLst/>
                <a:gdLst>
                  <a:gd name="connsiteX0" fmla="*/ 7831355 w 10491473"/>
                  <a:gd name="connsiteY0" fmla="*/ 0 h 4877076"/>
                  <a:gd name="connsiteX1" fmla="*/ 9266735 w 10491473"/>
                  <a:gd name="connsiteY1" fmla="*/ 0 h 4877076"/>
                  <a:gd name="connsiteX2" fmla="*/ 9506378 w 10491473"/>
                  <a:gd name="connsiteY2" fmla="*/ 273194 h 4877076"/>
                  <a:gd name="connsiteX3" fmla="*/ 9724144 w 10491473"/>
                  <a:gd name="connsiteY3" fmla="*/ 273194 h 4877076"/>
                  <a:gd name="connsiteX4" fmla="*/ 10491473 w 10491473"/>
                  <a:gd name="connsiteY4" fmla="*/ 1040523 h 4877076"/>
                  <a:gd name="connsiteX5" fmla="*/ 10491473 w 10491473"/>
                  <a:gd name="connsiteY5" fmla="*/ 4877076 h 4877076"/>
                  <a:gd name="connsiteX6" fmla="*/ 10083708 w 10491473"/>
                  <a:gd name="connsiteY6" fmla="*/ 4877076 h 4877076"/>
                  <a:gd name="connsiteX7" fmla="*/ 9976858 w 10491473"/>
                  <a:gd name="connsiteY7" fmla="*/ 4718650 h 4877076"/>
                  <a:gd name="connsiteX8" fmla="*/ 9017366 w 10491473"/>
                  <a:gd name="connsiteY8" fmla="*/ 4718650 h 4877076"/>
                  <a:gd name="connsiteX9" fmla="*/ 8910516 w 10491473"/>
                  <a:gd name="connsiteY9" fmla="*/ 4877076 h 4877076"/>
                  <a:gd name="connsiteX10" fmla="*/ 767329 w 10491473"/>
                  <a:gd name="connsiteY10" fmla="*/ 4877076 h 4877076"/>
                  <a:gd name="connsiteX11" fmla="*/ 0 w 10491473"/>
                  <a:gd name="connsiteY11" fmla="*/ 4109747 h 4877076"/>
                  <a:gd name="connsiteX12" fmla="*/ 0 w 10491473"/>
                  <a:gd name="connsiteY12" fmla="*/ 3233529 h 4877076"/>
                  <a:gd name="connsiteX13" fmla="*/ 177598 w 10491473"/>
                  <a:gd name="connsiteY13" fmla="*/ 3068263 h 4877076"/>
                  <a:gd name="connsiteX14" fmla="*/ 177598 w 10491473"/>
                  <a:gd name="connsiteY14" fmla="*/ 2401062 h 4877076"/>
                  <a:gd name="connsiteX15" fmla="*/ 0 w 10491473"/>
                  <a:gd name="connsiteY15" fmla="*/ 2235796 h 4877076"/>
                  <a:gd name="connsiteX16" fmla="*/ 0 w 10491473"/>
                  <a:gd name="connsiteY16" fmla="*/ 273194 h 4877076"/>
                  <a:gd name="connsiteX17" fmla="*/ 433369 w 10491473"/>
                  <a:gd name="connsiteY17" fmla="*/ 273194 h 4877076"/>
                  <a:gd name="connsiteX18" fmla="*/ 673292 w 10491473"/>
                  <a:gd name="connsiteY18" fmla="*/ 1376 h 4877076"/>
                  <a:gd name="connsiteX19" fmla="*/ 2113993 w 10491473"/>
                  <a:gd name="connsiteY19" fmla="*/ 1376 h 4877076"/>
                  <a:gd name="connsiteX20" fmla="*/ 2353916 w 10491473"/>
                  <a:gd name="connsiteY20" fmla="*/ 273194 h 4877076"/>
                  <a:gd name="connsiteX21" fmla="*/ 7591712 w 10491473"/>
                  <a:gd name="connsiteY21" fmla="*/ 273194 h 48770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</a:cxnLst>
                <a:rect l="l" t="t" r="r" b="b"/>
                <a:pathLst>
                  <a:path w="10491473" h="4877076">
                    <a:moveTo>
                      <a:pt x="7831355" y="0"/>
                    </a:moveTo>
                    <a:lnTo>
                      <a:pt x="9266735" y="0"/>
                    </a:lnTo>
                    <a:lnTo>
                      <a:pt x="9506378" y="273194"/>
                    </a:lnTo>
                    <a:lnTo>
                      <a:pt x="9724144" y="273194"/>
                    </a:lnTo>
                    <a:lnTo>
                      <a:pt x="10491473" y="1040523"/>
                    </a:lnTo>
                    <a:lnTo>
                      <a:pt x="10491473" y="4877076"/>
                    </a:lnTo>
                    <a:lnTo>
                      <a:pt x="10083708" y="4877076"/>
                    </a:lnTo>
                    <a:lnTo>
                      <a:pt x="9976858" y="4718650"/>
                    </a:lnTo>
                    <a:lnTo>
                      <a:pt x="9017366" y="4718650"/>
                    </a:lnTo>
                    <a:lnTo>
                      <a:pt x="8910516" y="4877076"/>
                    </a:lnTo>
                    <a:lnTo>
                      <a:pt x="767329" y="4877076"/>
                    </a:lnTo>
                    <a:lnTo>
                      <a:pt x="0" y="4109747"/>
                    </a:lnTo>
                    <a:lnTo>
                      <a:pt x="0" y="3233529"/>
                    </a:lnTo>
                    <a:lnTo>
                      <a:pt x="177598" y="3068263"/>
                    </a:lnTo>
                    <a:lnTo>
                      <a:pt x="177598" y="2401062"/>
                    </a:lnTo>
                    <a:lnTo>
                      <a:pt x="0" y="2235796"/>
                    </a:lnTo>
                    <a:lnTo>
                      <a:pt x="0" y="273194"/>
                    </a:lnTo>
                    <a:lnTo>
                      <a:pt x="433369" y="273194"/>
                    </a:lnTo>
                    <a:lnTo>
                      <a:pt x="673292" y="1376"/>
                    </a:lnTo>
                    <a:lnTo>
                      <a:pt x="2113993" y="1376"/>
                    </a:lnTo>
                    <a:lnTo>
                      <a:pt x="2353916" y="273194"/>
                    </a:lnTo>
                    <a:lnTo>
                      <a:pt x="7591712" y="273194"/>
                    </a:lnTo>
                    <a:close/>
                  </a:path>
                </a:pathLst>
              </a:custGeom>
              <a:noFill/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15" dirty="0"/>
              </a:p>
            </p:txBody>
          </p:sp>
          <p:grpSp>
            <p:nvGrpSpPr>
              <p:cNvPr id="28" name="组合 27">
                <a:extLst>
                  <a:ext uri="{FF2B5EF4-FFF2-40B4-BE49-F238E27FC236}">
                    <a16:creationId xmlns:a16="http://schemas.microsoft.com/office/drawing/2014/main" xmlns="" id="{D0CAE622-951A-4DCF-88BB-05D7FB1D748A}"/>
                  </a:ext>
                </a:extLst>
              </p:cNvPr>
              <p:cNvGrpSpPr/>
              <p:nvPr/>
            </p:nvGrpSpPr>
            <p:grpSpPr>
              <a:xfrm flipH="1">
                <a:off x="11146817" y="507225"/>
                <a:ext cx="1573216" cy="303301"/>
                <a:chOff x="6118938" y="506538"/>
                <a:chExt cx="1547289" cy="303301"/>
              </a:xfrm>
            </p:grpSpPr>
            <p:sp>
              <p:nvSpPr>
                <p:cNvPr id="29" name="平行四边形 28">
                  <a:extLst>
                    <a:ext uri="{FF2B5EF4-FFF2-40B4-BE49-F238E27FC236}">
                      <a16:creationId xmlns:a16="http://schemas.microsoft.com/office/drawing/2014/main" xmlns="" id="{388F8429-A170-429A-8976-02783A63F1C2}"/>
                    </a:ext>
                  </a:extLst>
                </p:cNvPr>
                <p:cNvSpPr/>
                <p:nvPr/>
              </p:nvSpPr>
              <p:spPr>
                <a:xfrm>
                  <a:off x="7075319" y="506538"/>
                  <a:ext cx="590908" cy="303301"/>
                </a:xfrm>
                <a:prstGeom prst="parallelogram">
                  <a:avLst>
                    <a:gd name="adj" fmla="val 87809"/>
                  </a:avLst>
                </a:prstGeom>
                <a:solidFill>
                  <a:srgbClr val="0070C0"/>
                </a:solidFill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15">
                    <a:solidFill>
                      <a:srgbClr val="6AE7FF"/>
                    </a:solidFill>
                  </a:endParaRPr>
                </a:p>
              </p:txBody>
            </p:sp>
            <p:sp>
              <p:nvSpPr>
                <p:cNvPr id="30" name="平行四边形 29">
                  <a:extLst>
                    <a:ext uri="{FF2B5EF4-FFF2-40B4-BE49-F238E27FC236}">
                      <a16:creationId xmlns:a16="http://schemas.microsoft.com/office/drawing/2014/main" xmlns="" id="{E34A4DEB-E82F-40AA-A193-EDA628EBDF1A}"/>
                    </a:ext>
                  </a:extLst>
                </p:cNvPr>
                <p:cNvSpPr/>
                <p:nvPr/>
              </p:nvSpPr>
              <p:spPr>
                <a:xfrm>
                  <a:off x="6603826" y="506538"/>
                  <a:ext cx="590908" cy="303301"/>
                </a:xfrm>
                <a:prstGeom prst="parallelogram">
                  <a:avLst>
                    <a:gd name="adj" fmla="val 87809"/>
                  </a:avLst>
                </a:prstGeom>
                <a:solidFill>
                  <a:srgbClr val="0070C0"/>
                </a:solidFill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15">
                    <a:solidFill>
                      <a:srgbClr val="6AE7FF"/>
                    </a:solidFill>
                  </a:endParaRPr>
                </a:p>
              </p:txBody>
            </p:sp>
            <p:sp>
              <p:nvSpPr>
                <p:cNvPr id="31" name="平行四边形 30">
                  <a:extLst>
                    <a:ext uri="{FF2B5EF4-FFF2-40B4-BE49-F238E27FC236}">
                      <a16:creationId xmlns:a16="http://schemas.microsoft.com/office/drawing/2014/main" xmlns="" id="{B28DC9DF-931D-443E-AF67-45324DF8D24E}"/>
                    </a:ext>
                  </a:extLst>
                </p:cNvPr>
                <p:cNvSpPr/>
                <p:nvPr/>
              </p:nvSpPr>
              <p:spPr>
                <a:xfrm>
                  <a:off x="6118938" y="506538"/>
                  <a:ext cx="590910" cy="303301"/>
                </a:xfrm>
                <a:prstGeom prst="parallelogram">
                  <a:avLst>
                    <a:gd name="adj" fmla="val 87809"/>
                  </a:avLst>
                </a:prstGeom>
                <a:solidFill>
                  <a:srgbClr val="0070C0"/>
                </a:solidFill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15">
                    <a:solidFill>
                      <a:srgbClr val="6AE7FF"/>
                    </a:solidFill>
                  </a:endParaRPr>
                </a:p>
              </p:txBody>
            </p:sp>
          </p:grpSp>
        </p:grpSp>
        <p:sp>
          <p:nvSpPr>
            <p:cNvPr id="24" name="平行四边形 23">
              <a:extLst>
                <a:ext uri="{FF2B5EF4-FFF2-40B4-BE49-F238E27FC236}">
                  <a16:creationId xmlns:a16="http://schemas.microsoft.com/office/drawing/2014/main" xmlns="" id="{034C073A-45D5-46DB-A924-50411BDABF81}"/>
                </a:ext>
              </a:extLst>
            </p:cNvPr>
            <p:cNvSpPr/>
            <p:nvPr/>
          </p:nvSpPr>
          <p:spPr>
            <a:xfrm>
              <a:off x="1837440" y="507225"/>
              <a:ext cx="590909" cy="301925"/>
            </a:xfrm>
            <a:prstGeom prst="parallelogram">
              <a:avLst>
                <a:gd name="adj" fmla="val 87857"/>
              </a:avLst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>
                <a:solidFill>
                  <a:srgbClr val="6AE7FF"/>
                </a:solidFill>
              </a:endParaRPr>
            </a:p>
          </p:txBody>
        </p:sp>
        <p:sp>
          <p:nvSpPr>
            <p:cNvPr id="25" name="平行四边形 24">
              <a:extLst>
                <a:ext uri="{FF2B5EF4-FFF2-40B4-BE49-F238E27FC236}">
                  <a16:creationId xmlns:a16="http://schemas.microsoft.com/office/drawing/2014/main" xmlns="" id="{87259167-02CF-4591-9FCE-EDD9CE307BCE}"/>
                </a:ext>
              </a:extLst>
            </p:cNvPr>
            <p:cNvSpPr/>
            <p:nvPr/>
          </p:nvSpPr>
          <p:spPr>
            <a:xfrm>
              <a:off x="2322328" y="507225"/>
              <a:ext cx="590909" cy="301925"/>
            </a:xfrm>
            <a:prstGeom prst="parallelogram">
              <a:avLst>
                <a:gd name="adj" fmla="val 87857"/>
              </a:avLst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>
                <a:solidFill>
                  <a:srgbClr val="6AE7FF"/>
                </a:solidFill>
              </a:endParaRPr>
            </a:p>
          </p:txBody>
        </p:sp>
        <p:sp>
          <p:nvSpPr>
            <p:cNvPr id="26" name="平行四边形 25">
              <a:extLst>
                <a:ext uri="{FF2B5EF4-FFF2-40B4-BE49-F238E27FC236}">
                  <a16:creationId xmlns:a16="http://schemas.microsoft.com/office/drawing/2014/main" xmlns="" id="{5C7F3AF0-EBE1-474D-BA45-28355B3C9F13}"/>
                </a:ext>
              </a:extLst>
            </p:cNvPr>
            <p:cNvSpPr/>
            <p:nvPr/>
          </p:nvSpPr>
          <p:spPr>
            <a:xfrm>
              <a:off x="2793817" y="507225"/>
              <a:ext cx="590909" cy="301925"/>
            </a:xfrm>
            <a:prstGeom prst="parallelogram">
              <a:avLst>
                <a:gd name="adj" fmla="val 87857"/>
              </a:avLst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>
                <a:solidFill>
                  <a:srgbClr val="6AE7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67966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>
            <a:extLst>
              <a:ext uri="{FF2B5EF4-FFF2-40B4-BE49-F238E27FC236}">
                <a16:creationId xmlns:a16="http://schemas.microsoft.com/office/drawing/2014/main" xmlns="" id="{136AF5EA-2AEB-47C5-80E6-562C87DEA9EB}"/>
              </a:ext>
            </a:extLst>
          </p:cNvPr>
          <p:cNvGrpSpPr/>
          <p:nvPr/>
        </p:nvGrpSpPr>
        <p:grpSpPr>
          <a:xfrm>
            <a:off x="531930" y="665289"/>
            <a:ext cx="5944683" cy="461665"/>
            <a:chOff x="515938" y="1091211"/>
            <a:chExt cx="5944683" cy="461665"/>
          </a:xfrm>
        </p:grpSpPr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xmlns="" id="{322B74F8-C23C-4339-91AD-035D0A2C76B7}"/>
                </a:ext>
              </a:extLst>
            </p:cNvPr>
            <p:cNvGrpSpPr/>
            <p:nvPr/>
          </p:nvGrpSpPr>
          <p:grpSpPr>
            <a:xfrm>
              <a:off x="515938" y="1155664"/>
              <a:ext cx="406408" cy="335423"/>
              <a:chOff x="3433308" y="2097229"/>
              <a:chExt cx="866296" cy="714983"/>
            </a:xfrm>
          </p:grpSpPr>
          <p:sp>
            <p:nvSpPr>
              <p:cNvPr id="3" name="平行四边形 2">
                <a:extLst>
                  <a:ext uri="{FF2B5EF4-FFF2-40B4-BE49-F238E27FC236}">
                    <a16:creationId xmlns:a16="http://schemas.microsoft.com/office/drawing/2014/main" xmlns="" id="{B01023DF-BDF6-4B93-9891-74D1CA6220B8}"/>
                  </a:ext>
                </a:extLst>
              </p:cNvPr>
              <p:cNvSpPr/>
              <p:nvPr/>
            </p:nvSpPr>
            <p:spPr>
              <a:xfrm flipH="1">
                <a:off x="3433308" y="2139351"/>
                <a:ext cx="378723" cy="310551"/>
              </a:xfrm>
              <a:prstGeom prst="parallelogram">
                <a:avLst/>
              </a:prstGeom>
              <a:solidFill>
                <a:schemeClr val="bg2">
                  <a:lumMod val="9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" name="平行四边形 3">
                <a:extLst>
                  <a:ext uri="{FF2B5EF4-FFF2-40B4-BE49-F238E27FC236}">
                    <a16:creationId xmlns:a16="http://schemas.microsoft.com/office/drawing/2014/main" xmlns="" id="{4D38825C-11F4-4817-9208-DC480532B93C}"/>
                  </a:ext>
                </a:extLst>
              </p:cNvPr>
              <p:cNvSpPr/>
              <p:nvPr/>
            </p:nvSpPr>
            <p:spPr>
              <a:xfrm flipH="1">
                <a:off x="3525325" y="2501661"/>
                <a:ext cx="378723" cy="310551"/>
              </a:xfrm>
              <a:prstGeom prst="parallelogram">
                <a:avLst/>
              </a:prstGeom>
              <a:solidFill>
                <a:schemeClr val="bg2">
                  <a:lumMod val="9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" name="平行四边形 4">
                <a:extLst>
                  <a:ext uri="{FF2B5EF4-FFF2-40B4-BE49-F238E27FC236}">
                    <a16:creationId xmlns:a16="http://schemas.microsoft.com/office/drawing/2014/main" xmlns="" id="{11C215DA-4291-4C4B-B262-25330574FD09}"/>
                  </a:ext>
                </a:extLst>
              </p:cNvPr>
              <p:cNvSpPr/>
              <p:nvPr/>
            </p:nvSpPr>
            <p:spPr>
              <a:xfrm flipH="1">
                <a:off x="3794779" y="2139351"/>
                <a:ext cx="378723" cy="310551"/>
              </a:xfrm>
              <a:prstGeom prst="parallelogram">
                <a:avLst/>
              </a:prstGeom>
              <a:solidFill>
                <a:schemeClr val="bg2">
                  <a:lumMod val="9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" name="平行四边形 5">
                <a:extLst>
                  <a:ext uri="{FF2B5EF4-FFF2-40B4-BE49-F238E27FC236}">
                    <a16:creationId xmlns:a16="http://schemas.microsoft.com/office/drawing/2014/main" xmlns="" id="{28B44E5C-D317-4A56-B589-E45C258AA062}"/>
                  </a:ext>
                </a:extLst>
              </p:cNvPr>
              <p:cNvSpPr/>
              <p:nvPr/>
            </p:nvSpPr>
            <p:spPr>
              <a:xfrm flipH="1">
                <a:off x="3886796" y="2501661"/>
                <a:ext cx="378723" cy="310551"/>
              </a:xfrm>
              <a:prstGeom prst="parallelogram">
                <a:avLst/>
              </a:prstGeom>
              <a:solidFill>
                <a:schemeClr val="bg2">
                  <a:lumMod val="9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平行四边形 6">
                <a:extLst>
                  <a:ext uri="{FF2B5EF4-FFF2-40B4-BE49-F238E27FC236}">
                    <a16:creationId xmlns:a16="http://schemas.microsoft.com/office/drawing/2014/main" xmlns="" id="{0C6F574C-C1C1-4701-9D1E-89EC476006DE}"/>
                  </a:ext>
                </a:extLst>
              </p:cNvPr>
              <p:cNvSpPr/>
              <p:nvPr/>
            </p:nvSpPr>
            <p:spPr>
              <a:xfrm flipH="1">
                <a:off x="3467396" y="2097231"/>
                <a:ext cx="378724" cy="310551"/>
              </a:xfrm>
              <a:prstGeom prst="parallelogram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平行四边形 7">
                <a:extLst>
                  <a:ext uri="{FF2B5EF4-FFF2-40B4-BE49-F238E27FC236}">
                    <a16:creationId xmlns:a16="http://schemas.microsoft.com/office/drawing/2014/main" xmlns="" id="{952B1A9A-AE9C-44F8-B2A0-F00B7810FF58}"/>
                  </a:ext>
                </a:extLst>
              </p:cNvPr>
              <p:cNvSpPr/>
              <p:nvPr/>
            </p:nvSpPr>
            <p:spPr>
              <a:xfrm flipH="1">
                <a:off x="3559413" y="2459541"/>
                <a:ext cx="378724" cy="310551"/>
              </a:xfrm>
              <a:prstGeom prst="parallelogram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平行四边形 8">
                <a:extLst>
                  <a:ext uri="{FF2B5EF4-FFF2-40B4-BE49-F238E27FC236}">
                    <a16:creationId xmlns:a16="http://schemas.microsoft.com/office/drawing/2014/main" xmlns="" id="{3B9A05ED-D72D-4F42-A476-686D3380420C}"/>
                  </a:ext>
                </a:extLst>
              </p:cNvPr>
              <p:cNvSpPr/>
              <p:nvPr/>
            </p:nvSpPr>
            <p:spPr>
              <a:xfrm flipH="1">
                <a:off x="3828868" y="2097229"/>
                <a:ext cx="378724" cy="310551"/>
              </a:xfrm>
              <a:prstGeom prst="parallelogram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平行四边形 9">
                <a:extLst>
                  <a:ext uri="{FF2B5EF4-FFF2-40B4-BE49-F238E27FC236}">
                    <a16:creationId xmlns:a16="http://schemas.microsoft.com/office/drawing/2014/main" xmlns="" id="{B0E7953B-C671-4DD9-84B6-5568800F9E54}"/>
                  </a:ext>
                </a:extLst>
              </p:cNvPr>
              <p:cNvSpPr/>
              <p:nvPr/>
            </p:nvSpPr>
            <p:spPr>
              <a:xfrm flipH="1">
                <a:off x="3920880" y="2459541"/>
                <a:ext cx="378724" cy="310551"/>
              </a:xfrm>
              <a:prstGeom prst="parallelogram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xmlns="" id="{24012F19-E159-4817-AC26-948D4D73387E}"/>
                </a:ext>
              </a:extLst>
            </p:cNvPr>
            <p:cNvSpPr txBox="1"/>
            <p:nvPr/>
          </p:nvSpPr>
          <p:spPr>
            <a:xfrm>
              <a:off x="981504" y="1091211"/>
              <a:ext cx="54791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400" dirty="0">
                  <a:solidFill>
                    <a:srgbClr val="ED7D3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运算符</a:t>
              </a:r>
              <a:endParaRPr lang="zh-CN" altLang="en-US" sz="2400" dirty="0">
                <a:solidFill>
                  <a:srgbClr val="ED7D3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3" name="文本框 12">
            <a:extLst>
              <a:ext uri="{FF2B5EF4-FFF2-40B4-BE49-F238E27FC236}">
                <a16:creationId xmlns:a16="http://schemas.microsoft.com/office/drawing/2014/main" xmlns="" id="{EBC1E8D5-0DEC-41A6-BDE1-5C80DCB35CA2}"/>
              </a:ext>
            </a:extLst>
          </p:cNvPr>
          <p:cNvSpPr txBox="1"/>
          <p:nvPr/>
        </p:nvSpPr>
        <p:spPr>
          <a:xfrm>
            <a:off x="1198673" y="1394145"/>
            <a:ext cx="10070870" cy="14857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运算符</a:t>
            </a:r>
            <a:r>
              <a:rPr lang="zh-CN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编译器能够识别的具有运算含义的符号。</a:t>
            </a:r>
          </a:p>
          <a:p>
            <a:pPr algn="just">
              <a:lnSpc>
                <a:spcPct val="130000"/>
              </a:lnSpc>
            </a:pPr>
            <a:r>
              <a:rPr lang="zh-CN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据操作数的不同，可将运算符分为三类：单目运算符（一个操作数）、双目运算符（两个操作数）和三目运算符（三个操作数）。</a:t>
            </a:r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65AC6D54-E936-436D-837C-3E5A9D7E69D3}"/>
              </a:ext>
            </a:extLst>
          </p:cNvPr>
          <p:cNvGrpSpPr/>
          <p:nvPr/>
        </p:nvGrpSpPr>
        <p:grpSpPr>
          <a:xfrm>
            <a:off x="636758" y="1217564"/>
            <a:ext cx="11054434" cy="1918606"/>
            <a:chOff x="4188196" y="2003721"/>
            <a:chExt cx="5877041" cy="3512808"/>
          </a:xfrm>
        </p:grpSpPr>
        <p:grpSp>
          <p:nvGrpSpPr>
            <p:cNvPr id="23" name="组合 22">
              <a:extLst>
                <a:ext uri="{FF2B5EF4-FFF2-40B4-BE49-F238E27FC236}">
                  <a16:creationId xmlns:a16="http://schemas.microsoft.com/office/drawing/2014/main" xmlns="" id="{C0B1C927-0E64-4A71-AE24-CA0F88584519}"/>
                </a:ext>
              </a:extLst>
            </p:cNvPr>
            <p:cNvGrpSpPr/>
            <p:nvPr/>
          </p:nvGrpSpPr>
          <p:grpSpPr>
            <a:xfrm>
              <a:off x="4188196" y="2003721"/>
              <a:ext cx="5877041" cy="3512808"/>
              <a:chOff x="4188196" y="2003721"/>
              <a:chExt cx="5877041" cy="3512808"/>
            </a:xfrm>
          </p:grpSpPr>
          <p:sp>
            <p:nvSpPr>
              <p:cNvPr id="28" name="任意多边形 93">
                <a:extLst>
                  <a:ext uri="{FF2B5EF4-FFF2-40B4-BE49-F238E27FC236}">
                    <a16:creationId xmlns:a16="http://schemas.microsoft.com/office/drawing/2014/main" xmlns="" id="{E88CAA04-DE81-4359-B4E9-7D76C0AD5255}"/>
                  </a:ext>
                </a:extLst>
              </p:cNvPr>
              <p:cNvSpPr/>
              <p:nvPr/>
            </p:nvSpPr>
            <p:spPr>
              <a:xfrm flipH="1" flipV="1">
                <a:off x="9739605" y="5128281"/>
                <a:ext cx="321825" cy="388248"/>
              </a:xfrm>
              <a:custGeom>
                <a:avLst/>
                <a:gdLst>
                  <a:gd name="connsiteX0" fmla="*/ 76384 w 725149"/>
                  <a:gd name="connsiteY0" fmla="*/ 0 h 714376"/>
                  <a:gd name="connsiteX1" fmla="*/ 212910 w 725149"/>
                  <a:gd name="connsiteY1" fmla="*/ 1519 h 714376"/>
                  <a:gd name="connsiteX2" fmla="*/ 406449 w 725149"/>
                  <a:gd name="connsiteY2" fmla="*/ 1519 h 714376"/>
                  <a:gd name="connsiteX3" fmla="*/ 362726 w 725149"/>
                  <a:gd name="connsiteY3" fmla="*/ 45243 h 714376"/>
                  <a:gd name="connsiteX4" fmla="*/ 693346 w 725149"/>
                  <a:gd name="connsiteY4" fmla="*/ 45244 h 714376"/>
                  <a:gd name="connsiteX5" fmla="*/ 725149 w 725149"/>
                  <a:gd name="connsiteY5" fmla="*/ 77048 h 714376"/>
                  <a:gd name="connsiteX6" fmla="*/ 156851 w 725149"/>
                  <a:gd name="connsiteY6" fmla="*/ 77048 h 714376"/>
                  <a:gd name="connsiteX7" fmla="*/ 75720 w 725149"/>
                  <a:gd name="connsiteY7" fmla="*/ 158178 h 714376"/>
                  <a:gd name="connsiteX8" fmla="*/ 75722 w 725149"/>
                  <a:gd name="connsiteY8" fmla="*/ 681520 h 714376"/>
                  <a:gd name="connsiteX9" fmla="*/ 42866 w 725149"/>
                  <a:gd name="connsiteY9" fmla="*/ 714376 h 714376"/>
                  <a:gd name="connsiteX10" fmla="*/ 42865 w 725149"/>
                  <a:gd name="connsiteY10" fmla="*/ 387498 h 714376"/>
                  <a:gd name="connsiteX11" fmla="*/ 745 w 725149"/>
                  <a:gd name="connsiteY11" fmla="*/ 429618 h 714376"/>
                  <a:gd name="connsiteX12" fmla="*/ 0 w 725149"/>
                  <a:gd name="connsiteY12" fmla="*/ 429619 h 714376"/>
                  <a:gd name="connsiteX13" fmla="*/ 1 w 725149"/>
                  <a:gd name="connsiteY13" fmla="*/ 134343 h 714376"/>
                  <a:gd name="connsiteX14" fmla="*/ 646 w 725149"/>
                  <a:gd name="connsiteY14" fmla="*/ 134343 h 714376"/>
                  <a:gd name="connsiteX15" fmla="*/ 1 w 725149"/>
                  <a:gd name="connsiteY15" fmla="*/ 76381 h 7143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725149" h="714376">
                    <a:moveTo>
                      <a:pt x="76384" y="0"/>
                    </a:moveTo>
                    <a:lnTo>
                      <a:pt x="212910" y="1519"/>
                    </a:lnTo>
                    <a:lnTo>
                      <a:pt x="406449" y="1519"/>
                    </a:lnTo>
                    <a:lnTo>
                      <a:pt x="362726" y="45243"/>
                    </a:lnTo>
                    <a:lnTo>
                      <a:pt x="693346" y="45244"/>
                    </a:lnTo>
                    <a:lnTo>
                      <a:pt x="725149" y="77048"/>
                    </a:lnTo>
                    <a:lnTo>
                      <a:pt x="156851" y="77048"/>
                    </a:lnTo>
                    <a:lnTo>
                      <a:pt x="75720" y="158178"/>
                    </a:lnTo>
                    <a:lnTo>
                      <a:pt x="75722" y="681520"/>
                    </a:lnTo>
                    <a:lnTo>
                      <a:pt x="42866" y="714376"/>
                    </a:lnTo>
                    <a:lnTo>
                      <a:pt x="42865" y="387498"/>
                    </a:lnTo>
                    <a:lnTo>
                      <a:pt x="745" y="429618"/>
                    </a:lnTo>
                    <a:lnTo>
                      <a:pt x="0" y="429619"/>
                    </a:lnTo>
                    <a:lnTo>
                      <a:pt x="1" y="134343"/>
                    </a:lnTo>
                    <a:lnTo>
                      <a:pt x="646" y="134343"/>
                    </a:lnTo>
                    <a:lnTo>
                      <a:pt x="1" y="76381"/>
                    </a:lnTo>
                    <a:close/>
                  </a:path>
                </a:pathLst>
              </a:custGeom>
              <a:solidFill>
                <a:srgbClr val="0070C0"/>
              </a:solidFill>
              <a:ln>
                <a:solidFill>
                  <a:srgbClr val="0070C0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1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矩形: 圆角 28">
                <a:extLst>
                  <a:ext uri="{FF2B5EF4-FFF2-40B4-BE49-F238E27FC236}">
                    <a16:creationId xmlns:a16="http://schemas.microsoft.com/office/drawing/2014/main" xmlns="" id="{7397C460-3F2F-4B94-B7D9-41CA901E1EB0}"/>
                  </a:ext>
                </a:extLst>
              </p:cNvPr>
              <p:cNvSpPr/>
              <p:nvPr/>
            </p:nvSpPr>
            <p:spPr>
              <a:xfrm>
                <a:off x="4267200" y="2187461"/>
                <a:ext cx="5719473" cy="3115986"/>
              </a:xfrm>
              <a:prstGeom prst="roundRect">
                <a:avLst>
                  <a:gd name="adj" fmla="val 1939"/>
                </a:avLst>
              </a:prstGeom>
              <a:noFill/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任意多边形 93">
                <a:extLst>
                  <a:ext uri="{FF2B5EF4-FFF2-40B4-BE49-F238E27FC236}">
                    <a16:creationId xmlns:a16="http://schemas.microsoft.com/office/drawing/2014/main" xmlns="" id="{5E445CD0-ED0E-4A58-859F-AD1E2CF4348C}"/>
                  </a:ext>
                </a:extLst>
              </p:cNvPr>
              <p:cNvSpPr/>
              <p:nvPr/>
            </p:nvSpPr>
            <p:spPr>
              <a:xfrm rot="16200000" flipH="1" flipV="1">
                <a:off x="9683922" y="2067991"/>
                <a:ext cx="445585" cy="317045"/>
              </a:xfrm>
              <a:custGeom>
                <a:avLst/>
                <a:gdLst>
                  <a:gd name="connsiteX0" fmla="*/ 76384 w 725149"/>
                  <a:gd name="connsiteY0" fmla="*/ 0 h 714376"/>
                  <a:gd name="connsiteX1" fmla="*/ 212910 w 725149"/>
                  <a:gd name="connsiteY1" fmla="*/ 1519 h 714376"/>
                  <a:gd name="connsiteX2" fmla="*/ 406449 w 725149"/>
                  <a:gd name="connsiteY2" fmla="*/ 1519 h 714376"/>
                  <a:gd name="connsiteX3" fmla="*/ 362726 w 725149"/>
                  <a:gd name="connsiteY3" fmla="*/ 45243 h 714376"/>
                  <a:gd name="connsiteX4" fmla="*/ 693346 w 725149"/>
                  <a:gd name="connsiteY4" fmla="*/ 45244 h 714376"/>
                  <a:gd name="connsiteX5" fmla="*/ 725149 w 725149"/>
                  <a:gd name="connsiteY5" fmla="*/ 77048 h 714376"/>
                  <a:gd name="connsiteX6" fmla="*/ 156851 w 725149"/>
                  <a:gd name="connsiteY6" fmla="*/ 77048 h 714376"/>
                  <a:gd name="connsiteX7" fmla="*/ 75720 w 725149"/>
                  <a:gd name="connsiteY7" fmla="*/ 158178 h 714376"/>
                  <a:gd name="connsiteX8" fmla="*/ 75722 w 725149"/>
                  <a:gd name="connsiteY8" fmla="*/ 681520 h 714376"/>
                  <a:gd name="connsiteX9" fmla="*/ 42866 w 725149"/>
                  <a:gd name="connsiteY9" fmla="*/ 714376 h 714376"/>
                  <a:gd name="connsiteX10" fmla="*/ 42865 w 725149"/>
                  <a:gd name="connsiteY10" fmla="*/ 387498 h 714376"/>
                  <a:gd name="connsiteX11" fmla="*/ 745 w 725149"/>
                  <a:gd name="connsiteY11" fmla="*/ 429618 h 714376"/>
                  <a:gd name="connsiteX12" fmla="*/ 0 w 725149"/>
                  <a:gd name="connsiteY12" fmla="*/ 429619 h 714376"/>
                  <a:gd name="connsiteX13" fmla="*/ 1 w 725149"/>
                  <a:gd name="connsiteY13" fmla="*/ 134343 h 714376"/>
                  <a:gd name="connsiteX14" fmla="*/ 646 w 725149"/>
                  <a:gd name="connsiteY14" fmla="*/ 134343 h 714376"/>
                  <a:gd name="connsiteX15" fmla="*/ 1 w 725149"/>
                  <a:gd name="connsiteY15" fmla="*/ 76381 h 7143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725149" h="714376">
                    <a:moveTo>
                      <a:pt x="76384" y="0"/>
                    </a:moveTo>
                    <a:lnTo>
                      <a:pt x="212910" y="1519"/>
                    </a:lnTo>
                    <a:lnTo>
                      <a:pt x="406449" y="1519"/>
                    </a:lnTo>
                    <a:lnTo>
                      <a:pt x="362726" y="45243"/>
                    </a:lnTo>
                    <a:lnTo>
                      <a:pt x="693346" y="45244"/>
                    </a:lnTo>
                    <a:lnTo>
                      <a:pt x="725149" y="77048"/>
                    </a:lnTo>
                    <a:lnTo>
                      <a:pt x="156851" y="77048"/>
                    </a:lnTo>
                    <a:lnTo>
                      <a:pt x="75720" y="158178"/>
                    </a:lnTo>
                    <a:lnTo>
                      <a:pt x="75722" y="681520"/>
                    </a:lnTo>
                    <a:lnTo>
                      <a:pt x="42866" y="714376"/>
                    </a:lnTo>
                    <a:lnTo>
                      <a:pt x="42865" y="387498"/>
                    </a:lnTo>
                    <a:lnTo>
                      <a:pt x="745" y="429618"/>
                    </a:lnTo>
                    <a:lnTo>
                      <a:pt x="0" y="429619"/>
                    </a:lnTo>
                    <a:lnTo>
                      <a:pt x="1" y="134343"/>
                    </a:lnTo>
                    <a:lnTo>
                      <a:pt x="646" y="134343"/>
                    </a:lnTo>
                    <a:lnTo>
                      <a:pt x="1" y="76381"/>
                    </a:lnTo>
                    <a:close/>
                  </a:path>
                </a:pathLst>
              </a:custGeom>
              <a:solidFill>
                <a:srgbClr val="0070C0"/>
              </a:solidFill>
              <a:ln>
                <a:solidFill>
                  <a:srgbClr val="0070C0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1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任意多边形 93">
                <a:extLst>
                  <a:ext uri="{FF2B5EF4-FFF2-40B4-BE49-F238E27FC236}">
                    <a16:creationId xmlns:a16="http://schemas.microsoft.com/office/drawing/2014/main" xmlns="" id="{AC74E485-3048-49F8-9BEA-8EF7058A8671}"/>
                  </a:ext>
                </a:extLst>
              </p:cNvPr>
              <p:cNvSpPr/>
              <p:nvPr/>
            </p:nvSpPr>
            <p:spPr>
              <a:xfrm rot="10800000" flipH="1" flipV="1">
                <a:off x="4188196" y="2003721"/>
                <a:ext cx="321825" cy="442761"/>
              </a:xfrm>
              <a:custGeom>
                <a:avLst/>
                <a:gdLst>
                  <a:gd name="connsiteX0" fmla="*/ 76384 w 725149"/>
                  <a:gd name="connsiteY0" fmla="*/ 0 h 714376"/>
                  <a:gd name="connsiteX1" fmla="*/ 212910 w 725149"/>
                  <a:gd name="connsiteY1" fmla="*/ 1519 h 714376"/>
                  <a:gd name="connsiteX2" fmla="*/ 406449 w 725149"/>
                  <a:gd name="connsiteY2" fmla="*/ 1519 h 714376"/>
                  <a:gd name="connsiteX3" fmla="*/ 362726 w 725149"/>
                  <a:gd name="connsiteY3" fmla="*/ 45243 h 714376"/>
                  <a:gd name="connsiteX4" fmla="*/ 693346 w 725149"/>
                  <a:gd name="connsiteY4" fmla="*/ 45244 h 714376"/>
                  <a:gd name="connsiteX5" fmla="*/ 725149 w 725149"/>
                  <a:gd name="connsiteY5" fmla="*/ 77048 h 714376"/>
                  <a:gd name="connsiteX6" fmla="*/ 156851 w 725149"/>
                  <a:gd name="connsiteY6" fmla="*/ 77048 h 714376"/>
                  <a:gd name="connsiteX7" fmla="*/ 75720 w 725149"/>
                  <a:gd name="connsiteY7" fmla="*/ 158178 h 714376"/>
                  <a:gd name="connsiteX8" fmla="*/ 75722 w 725149"/>
                  <a:gd name="connsiteY8" fmla="*/ 681520 h 714376"/>
                  <a:gd name="connsiteX9" fmla="*/ 42866 w 725149"/>
                  <a:gd name="connsiteY9" fmla="*/ 714376 h 714376"/>
                  <a:gd name="connsiteX10" fmla="*/ 42865 w 725149"/>
                  <a:gd name="connsiteY10" fmla="*/ 387498 h 714376"/>
                  <a:gd name="connsiteX11" fmla="*/ 745 w 725149"/>
                  <a:gd name="connsiteY11" fmla="*/ 429618 h 714376"/>
                  <a:gd name="connsiteX12" fmla="*/ 0 w 725149"/>
                  <a:gd name="connsiteY12" fmla="*/ 429619 h 714376"/>
                  <a:gd name="connsiteX13" fmla="*/ 1 w 725149"/>
                  <a:gd name="connsiteY13" fmla="*/ 134343 h 714376"/>
                  <a:gd name="connsiteX14" fmla="*/ 646 w 725149"/>
                  <a:gd name="connsiteY14" fmla="*/ 134343 h 714376"/>
                  <a:gd name="connsiteX15" fmla="*/ 1 w 725149"/>
                  <a:gd name="connsiteY15" fmla="*/ 76381 h 7143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725149" h="714376">
                    <a:moveTo>
                      <a:pt x="76384" y="0"/>
                    </a:moveTo>
                    <a:lnTo>
                      <a:pt x="212910" y="1519"/>
                    </a:lnTo>
                    <a:lnTo>
                      <a:pt x="406449" y="1519"/>
                    </a:lnTo>
                    <a:lnTo>
                      <a:pt x="362726" y="45243"/>
                    </a:lnTo>
                    <a:lnTo>
                      <a:pt x="693346" y="45244"/>
                    </a:lnTo>
                    <a:lnTo>
                      <a:pt x="725149" y="77048"/>
                    </a:lnTo>
                    <a:lnTo>
                      <a:pt x="156851" y="77048"/>
                    </a:lnTo>
                    <a:lnTo>
                      <a:pt x="75720" y="158178"/>
                    </a:lnTo>
                    <a:lnTo>
                      <a:pt x="75722" y="681520"/>
                    </a:lnTo>
                    <a:lnTo>
                      <a:pt x="42866" y="714376"/>
                    </a:lnTo>
                    <a:lnTo>
                      <a:pt x="42865" y="387498"/>
                    </a:lnTo>
                    <a:lnTo>
                      <a:pt x="745" y="429618"/>
                    </a:lnTo>
                    <a:lnTo>
                      <a:pt x="0" y="429619"/>
                    </a:lnTo>
                    <a:lnTo>
                      <a:pt x="1" y="134343"/>
                    </a:lnTo>
                    <a:lnTo>
                      <a:pt x="646" y="134343"/>
                    </a:lnTo>
                    <a:lnTo>
                      <a:pt x="1" y="76381"/>
                    </a:lnTo>
                    <a:close/>
                  </a:path>
                </a:pathLst>
              </a:custGeom>
              <a:solidFill>
                <a:srgbClr val="0070C0"/>
              </a:solidFill>
              <a:ln>
                <a:solidFill>
                  <a:srgbClr val="0070C0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1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任意多边形 93">
                <a:extLst>
                  <a:ext uri="{FF2B5EF4-FFF2-40B4-BE49-F238E27FC236}">
                    <a16:creationId xmlns:a16="http://schemas.microsoft.com/office/drawing/2014/main" xmlns="" id="{B5FAC14B-4819-49ED-9671-956437F4CAC3}"/>
                  </a:ext>
                </a:extLst>
              </p:cNvPr>
              <p:cNvSpPr/>
              <p:nvPr/>
            </p:nvSpPr>
            <p:spPr>
              <a:xfrm rot="5400000" flipH="1" flipV="1">
                <a:off x="4087215" y="5096170"/>
                <a:ext cx="519243" cy="317045"/>
              </a:xfrm>
              <a:custGeom>
                <a:avLst/>
                <a:gdLst>
                  <a:gd name="connsiteX0" fmla="*/ 76384 w 725149"/>
                  <a:gd name="connsiteY0" fmla="*/ 0 h 714376"/>
                  <a:gd name="connsiteX1" fmla="*/ 212910 w 725149"/>
                  <a:gd name="connsiteY1" fmla="*/ 1519 h 714376"/>
                  <a:gd name="connsiteX2" fmla="*/ 406449 w 725149"/>
                  <a:gd name="connsiteY2" fmla="*/ 1519 h 714376"/>
                  <a:gd name="connsiteX3" fmla="*/ 362726 w 725149"/>
                  <a:gd name="connsiteY3" fmla="*/ 45243 h 714376"/>
                  <a:gd name="connsiteX4" fmla="*/ 693346 w 725149"/>
                  <a:gd name="connsiteY4" fmla="*/ 45244 h 714376"/>
                  <a:gd name="connsiteX5" fmla="*/ 725149 w 725149"/>
                  <a:gd name="connsiteY5" fmla="*/ 77048 h 714376"/>
                  <a:gd name="connsiteX6" fmla="*/ 156851 w 725149"/>
                  <a:gd name="connsiteY6" fmla="*/ 77048 h 714376"/>
                  <a:gd name="connsiteX7" fmla="*/ 75720 w 725149"/>
                  <a:gd name="connsiteY7" fmla="*/ 158178 h 714376"/>
                  <a:gd name="connsiteX8" fmla="*/ 75722 w 725149"/>
                  <a:gd name="connsiteY8" fmla="*/ 681520 h 714376"/>
                  <a:gd name="connsiteX9" fmla="*/ 42866 w 725149"/>
                  <a:gd name="connsiteY9" fmla="*/ 714376 h 714376"/>
                  <a:gd name="connsiteX10" fmla="*/ 42865 w 725149"/>
                  <a:gd name="connsiteY10" fmla="*/ 387498 h 714376"/>
                  <a:gd name="connsiteX11" fmla="*/ 745 w 725149"/>
                  <a:gd name="connsiteY11" fmla="*/ 429618 h 714376"/>
                  <a:gd name="connsiteX12" fmla="*/ 0 w 725149"/>
                  <a:gd name="connsiteY12" fmla="*/ 429619 h 714376"/>
                  <a:gd name="connsiteX13" fmla="*/ 1 w 725149"/>
                  <a:gd name="connsiteY13" fmla="*/ 134343 h 714376"/>
                  <a:gd name="connsiteX14" fmla="*/ 646 w 725149"/>
                  <a:gd name="connsiteY14" fmla="*/ 134343 h 714376"/>
                  <a:gd name="connsiteX15" fmla="*/ 1 w 725149"/>
                  <a:gd name="connsiteY15" fmla="*/ 76381 h 7143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725149" h="714376">
                    <a:moveTo>
                      <a:pt x="76384" y="0"/>
                    </a:moveTo>
                    <a:lnTo>
                      <a:pt x="212910" y="1519"/>
                    </a:lnTo>
                    <a:lnTo>
                      <a:pt x="406449" y="1519"/>
                    </a:lnTo>
                    <a:lnTo>
                      <a:pt x="362726" y="45243"/>
                    </a:lnTo>
                    <a:lnTo>
                      <a:pt x="693346" y="45244"/>
                    </a:lnTo>
                    <a:lnTo>
                      <a:pt x="725149" y="77048"/>
                    </a:lnTo>
                    <a:lnTo>
                      <a:pt x="156851" y="77048"/>
                    </a:lnTo>
                    <a:lnTo>
                      <a:pt x="75720" y="158178"/>
                    </a:lnTo>
                    <a:lnTo>
                      <a:pt x="75722" y="681520"/>
                    </a:lnTo>
                    <a:lnTo>
                      <a:pt x="42866" y="714376"/>
                    </a:lnTo>
                    <a:lnTo>
                      <a:pt x="42865" y="387498"/>
                    </a:lnTo>
                    <a:lnTo>
                      <a:pt x="745" y="429618"/>
                    </a:lnTo>
                    <a:lnTo>
                      <a:pt x="0" y="429619"/>
                    </a:lnTo>
                    <a:lnTo>
                      <a:pt x="1" y="134343"/>
                    </a:lnTo>
                    <a:lnTo>
                      <a:pt x="646" y="134343"/>
                    </a:lnTo>
                    <a:lnTo>
                      <a:pt x="1" y="76381"/>
                    </a:lnTo>
                    <a:close/>
                  </a:path>
                </a:pathLst>
              </a:custGeom>
              <a:solidFill>
                <a:srgbClr val="0070C0"/>
              </a:solidFill>
              <a:ln>
                <a:solidFill>
                  <a:srgbClr val="0070C0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1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xmlns="" id="{496D3140-5F60-4ABF-8FC6-A7C689E33F21}"/>
                </a:ext>
              </a:extLst>
            </p:cNvPr>
            <p:cNvCxnSpPr/>
            <p:nvPr/>
          </p:nvCxnSpPr>
          <p:spPr>
            <a:xfrm>
              <a:off x="4585815" y="2030852"/>
              <a:ext cx="3116166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xmlns="" id="{6C7AEB34-6EFD-4774-92EC-2FC23160B423}"/>
                </a:ext>
              </a:extLst>
            </p:cNvPr>
            <p:cNvCxnSpPr/>
            <p:nvPr/>
          </p:nvCxnSpPr>
          <p:spPr>
            <a:xfrm>
              <a:off x="4585815" y="5487040"/>
              <a:ext cx="3116166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>
              <a:extLst>
                <a:ext uri="{FF2B5EF4-FFF2-40B4-BE49-F238E27FC236}">
                  <a16:creationId xmlns:a16="http://schemas.microsoft.com/office/drawing/2014/main" xmlns="" id="{65093773-795F-4B3C-8A28-DA03DDF6DBB4}"/>
                </a:ext>
              </a:extLst>
            </p:cNvPr>
            <p:cNvCxnSpPr>
              <a:cxnSpLocks/>
            </p:cNvCxnSpPr>
            <p:nvPr/>
          </p:nvCxnSpPr>
          <p:spPr>
            <a:xfrm>
              <a:off x="4207549" y="2543175"/>
              <a:ext cx="0" cy="2451896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>
              <a:extLst>
                <a:ext uri="{FF2B5EF4-FFF2-40B4-BE49-F238E27FC236}">
                  <a16:creationId xmlns:a16="http://schemas.microsoft.com/office/drawing/2014/main" xmlns="" id="{407BBBE4-FDE1-4914-8D85-F24568022021}"/>
                </a:ext>
              </a:extLst>
            </p:cNvPr>
            <p:cNvCxnSpPr>
              <a:cxnSpLocks/>
            </p:cNvCxnSpPr>
            <p:nvPr/>
          </p:nvCxnSpPr>
          <p:spPr>
            <a:xfrm>
              <a:off x="10039171" y="2562290"/>
              <a:ext cx="0" cy="2363294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xmlns="" id="{E356FF35-4C47-4B2E-99F0-EA47DD671AD9}"/>
              </a:ext>
            </a:extLst>
          </p:cNvPr>
          <p:cNvGrpSpPr/>
          <p:nvPr/>
        </p:nvGrpSpPr>
        <p:grpSpPr>
          <a:xfrm>
            <a:off x="591090" y="3315736"/>
            <a:ext cx="5944683" cy="461665"/>
            <a:chOff x="515938" y="1091211"/>
            <a:chExt cx="5944683" cy="461665"/>
          </a:xfrm>
        </p:grpSpPr>
        <p:grpSp>
          <p:nvGrpSpPr>
            <p:cNvPr id="36" name="组合 35">
              <a:extLst>
                <a:ext uri="{FF2B5EF4-FFF2-40B4-BE49-F238E27FC236}">
                  <a16:creationId xmlns:a16="http://schemas.microsoft.com/office/drawing/2014/main" xmlns="" id="{B666E9E1-5A49-4EDC-860E-3E7B889DCA14}"/>
                </a:ext>
              </a:extLst>
            </p:cNvPr>
            <p:cNvGrpSpPr/>
            <p:nvPr/>
          </p:nvGrpSpPr>
          <p:grpSpPr>
            <a:xfrm>
              <a:off x="515938" y="1155664"/>
              <a:ext cx="406408" cy="335423"/>
              <a:chOff x="3433308" y="2097229"/>
              <a:chExt cx="866296" cy="714983"/>
            </a:xfrm>
          </p:grpSpPr>
          <p:sp>
            <p:nvSpPr>
              <p:cNvPr id="38" name="平行四边形 37">
                <a:extLst>
                  <a:ext uri="{FF2B5EF4-FFF2-40B4-BE49-F238E27FC236}">
                    <a16:creationId xmlns:a16="http://schemas.microsoft.com/office/drawing/2014/main" xmlns="" id="{A2C61E7E-1BC6-4A3B-A2BC-CDF0D95E2FAF}"/>
                  </a:ext>
                </a:extLst>
              </p:cNvPr>
              <p:cNvSpPr/>
              <p:nvPr/>
            </p:nvSpPr>
            <p:spPr>
              <a:xfrm flipH="1">
                <a:off x="3433308" y="2139351"/>
                <a:ext cx="378723" cy="310551"/>
              </a:xfrm>
              <a:prstGeom prst="parallelogram">
                <a:avLst/>
              </a:prstGeom>
              <a:solidFill>
                <a:schemeClr val="bg2">
                  <a:lumMod val="9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平行四边形 38">
                <a:extLst>
                  <a:ext uri="{FF2B5EF4-FFF2-40B4-BE49-F238E27FC236}">
                    <a16:creationId xmlns:a16="http://schemas.microsoft.com/office/drawing/2014/main" xmlns="" id="{851859CF-FF53-4E5D-AE0E-05FDC89A46CA}"/>
                  </a:ext>
                </a:extLst>
              </p:cNvPr>
              <p:cNvSpPr/>
              <p:nvPr/>
            </p:nvSpPr>
            <p:spPr>
              <a:xfrm flipH="1">
                <a:off x="3525325" y="2501661"/>
                <a:ext cx="378723" cy="310551"/>
              </a:xfrm>
              <a:prstGeom prst="parallelogram">
                <a:avLst/>
              </a:prstGeom>
              <a:solidFill>
                <a:schemeClr val="bg2">
                  <a:lumMod val="9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平行四边形 39">
                <a:extLst>
                  <a:ext uri="{FF2B5EF4-FFF2-40B4-BE49-F238E27FC236}">
                    <a16:creationId xmlns:a16="http://schemas.microsoft.com/office/drawing/2014/main" xmlns="" id="{5D330BC4-29B3-40F9-8D4C-DC77D2A11CC1}"/>
                  </a:ext>
                </a:extLst>
              </p:cNvPr>
              <p:cNvSpPr/>
              <p:nvPr/>
            </p:nvSpPr>
            <p:spPr>
              <a:xfrm flipH="1">
                <a:off x="3794779" y="2139351"/>
                <a:ext cx="378723" cy="310551"/>
              </a:xfrm>
              <a:prstGeom prst="parallelogram">
                <a:avLst/>
              </a:prstGeom>
              <a:solidFill>
                <a:schemeClr val="bg2">
                  <a:lumMod val="9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平行四边形 40">
                <a:extLst>
                  <a:ext uri="{FF2B5EF4-FFF2-40B4-BE49-F238E27FC236}">
                    <a16:creationId xmlns:a16="http://schemas.microsoft.com/office/drawing/2014/main" xmlns="" id="{18994708-BB53-465F-8763-371BD18C8D2B}"/>
                  </a:ext>
                </a:extLst>
              </p:cNvPr>
              <p:cNvSpPr/>
              <p:nvPr/>
            </p:nvSpPr>
            <p:spPr>
              <a:xfrm flipH="1">
                <a:off x="3886796" y="2501661"/>
                <a:ext cx="378723" cy="310551"/>
              </a:xfrm>
              <a:prstGeom prst="parallelogram">
                <a:avLst/>
              </a:prstGeom>
              <a:solidFill>
                <a:schemeClr val="bg2">
                  <a:lumMod val="9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平行四边形 41">
                <a:extLst>
                  <a:ext uri="{FF2B5EF4-FFF2-40B4-BE49-F238E27FC236}">
                    <a16:creationId xmlns:a16="http://schemas.microsoft.com/office/drawing/2014/main" xmlns="" id="{3713745A-5DC7-4A85-868D-D0F919B7F0BD}"/>
                  </a:ext>
                </a:extLst>
              </p:cNvPr>
              <p:cNvSpPr/>
              <p:nvPr/>
            </p:nvSpPr>
            <p:spPr>
              <a:xfrm flipH="1">
                <a:off x="3467396" y="2097231"/>
                <a:ext cx="378724" cy="310551"/>
              </a:xfrm>
              <a:prstGeom prst="parallelogram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平行四边形 42">
                <a:extLst>
                  <a:ext uri="{FF2B5EF4-FFF2-40B4-BE49-F238E27FC236}">
                    <a16:creationId xmlns:a16="http://schemas.microsoft.com/office/drawing/2014/main" xmlns="" id="{72C0578C-9127-4A60-9DA2-2BE9739C05C7}"/>
                  </a:ext>
                </a:extLst>
              </p:cNvPr>
              <p:cNvSpPr/>
              <p:nvPr/>
            </p:nvSpPr>
            <p:spPr>
              <a:xfrm flipH="1">
                <a:off x="3559413" y="2459541"/>
                <a:ext cx="378724" cy="310551"/>
              </a:xfrm>
              <a:prstGeom prst="parallelogram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平行四边形 43">
                <a:extLst>
                  <a:ext uri="{FF2B5EF4-FFF2-40B4-BE49-F238E27FC236}">
                    <a16:creationId xmlns:a16="http://schemas.microsoft.com/office/drawing/2014/main" xmlns="" id="{72C51972-445C-4150-A52F-9E3B5220BB5A}"/>
                  </a:ext>
                </a:extLst>
              </p:cNvPr>
              <p:cNvSpPr/>
              <p:nvPr/>
            </p:nvSpPr>
            <p:spPr>
              <a:xfrm flipH="1">
                <a:off x="3828868" y="2097229"/>
                <a:ext cx="378724" cy="310551"/>
              </a:xfrm>
              <a:prstGeom prst="parallelogram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平行四边形 44">
                <a:extLst>
                  <a:ext uri="{FF2B5EF4-FFF2-40B4-BE49-F238E27FC236}">
                    <a16:creationId xmlns:a16="http://schemas.microsoft.com/office/drawing/2014/main" xmlns="" id="{B8BBA393-58A9-41EF-A9D5-D8D93481591B}"/>
                  </a:ext>
                </a:extLst>
              </p:cNvPr>
              <p:cNvSpPr/>
              <p:nvPr/>
            </p:nvSpPr>
            <p:spPr>
              <a:xfrm flipH="1">
                <a:off x="3920880" y="2459541"/>
                <a:ext cx="378724" cy="310551"/>
              </a:xfrm>
              <a:prstGeom prst="parallelogram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xmlns="" id="{719A977C-2218-44B1-87A1-E2A4B5310BE7}"/>
                </a:ext>
              </a:extLst>
            </p:cNvPr>
            <p:cNvSpPr txBox="1"/>
            <p:nvPr/>
          </p:nvSpPr>
          <p:spPr>
            <a:xfrm>
              <a:off x="981504" y="1091211"/>
              <a:ext cx="54791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400" dirty="0">
                  <a:solidFill>
                    <a:srgbClr val="ED7D3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表达式</a:t>
              </a:r>
              <a:endParaRPr lang="zh-CN" altLang="en-US" sz="2400" dirty="0">
                <a:solidFill>
                  <a:srgbClr val="ED7D3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6" name="文本框 45">
            <a:extLst>
              <a:ext uri="{FF2B5EF4-FFF2-40B4-BE49-F238E27FC236}">
                <a16:creationId xmlns:a16="http://schemas.microsoft.com/office/drawing/2014/main" xmlns="" id="{97AE5652-FEA5-483B-8DF8-63D2150E28AF}"/>
              </a:ext>
            </a:extLst>
          </p:cNvPr>
          <p:cNvSpPr txBox="1"/>
          <p:nvPr/>
        </p:nvSpPr>
        <p:spPr>
          <a:xfrm>
            <a:off x="1196581" y="3924308"/>
            <a:ext cx="10070870" cy="19658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达式是由运算符将常量、变量、函数调用等连接在一起的式子。一个合法的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++</a:t>
            </a:r>
            <a:r>
              <a:rPr lang="zh-CN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达式经过运算会有一个某种类型的值。使用不同的运算符可以构成不同类型的表达式，如算术表达式、赋值表达式、关系表达式、逻辑表达式等。</a:t>
            </a:r>
          </a:p>
        </p:txBody>
      </p:sp>
      <p:grpSp>
        <p:nvGrpSpPr>
          <p:cNvPr id="47" name="组合 46">
            <a:extLst>
              <a:ext uri="{FF2B5EF4-FFF2-40B4-BE49-F238E27FC236}">
                <a16:creationId xmlns:a16="http://schemas.microsoft.com/office/drawing/2014/main" xmlns="" id="{FFA21365-13DB-4AEE-B7CB-01D6D7F660AA}"/>
              </a:ext>
            </a:extLst>
          </p:cNvPr>
          <p:cNvGrpSpPr/>
          <p:nvPr/>
        </p:nvGrpSpPr>
        <p:grpSpPr>
          <a:xfrm>
            <a:off x="695918" y="3857832"/>
            <a:ext cx="11063427" cy="2100453"/>
            <a:chOff x="4188196" y="2003721"/>
            <a:chExt cx="5881822" cy="3845755"/>
          </a:xfrm>
        </p:grpSpPr>
        <p:grpSp>
          <p:nvGrpSpPr>
            <p:cNvPr id="48" name="组合 47">
              <a:extLst>
                <a:ext uri="{FF2B5EF4-FFF2-40B4-BE49-F238E27FC236}">
                  <a16:creationId xmlns:a16="http://schemas.microsoft.com/office/drawing/2014/main" xmlns="" id="{49AD144A-1FD6-48BA-A446-30339A824FD2}"/>
                </a:ext>
              </a:extLst>
            </p:cNvPr>
            <p:cNvGrpSpPr/>
            <p:nvPr/>
          </p:nvGrpSpPr>
          <p:grpSpPr>
            <a:xfrm>
              <a:off x="4188196" y="2003721"/>
              <a:ext cx="5881822" cy="3845755"/>
              <a:chOff x="4188196" y="2003721"/>
              <a:chExt cx="5881822" cy="3845755"/>
            </a:xfrm>
          </p:grpSpPr>
          <p:sp>
            <p:nvSpPr>
              <p:cNvPr id="53" name="任意多边形 93">
                <a:extLst>
                  <a:ext uri="{FF2B5EF4-FFF2-40B4-BE49-F238E27FC236}">
                    <a16:creationId xmlns:a16="http://schemas.microsoft.com/office/drawing/2014/main" xmlns="" id="{1443208C-8CFB-4BA9-97AD-69A0B95A40B1}"/>
                  </a:ext>
                </a:extLst>
              </p:cNvPr>
              <p:cNvSpPr/>
              <p:nvPr/>
            </p:nvSpPr>
            <p:spPr>
              <a:xfrm flipH="1" flipV="1">
                <a:off x="9748193" y="5461226"/>
                <a:ext cx="321825" cy="388248"/>
              </a:xfrm>
              <a:custGeom>
                <a:avLst/>
                <a:gdLst>
                  <a:gd name="connsiteX0" fmla="*/ 76384 w 725149"/>
                  <a:gd name="connsiteY0" fmla="*/ 0 h 714376"/>
                  <a:gd name="connsiteX1" fmla="*/ 212910 w 725149"/>
                  <a:gd name="connsiteY1" fmla="*/ 1519 h 714376"/>
                  <a:gd name="connsiteX2" fmla="*/ 406449 w 725149"/>
                  <a:gd name="connsiteY2" fmla="*/ 1519 h 714376"/>
                  <a:gd name="connsiteX3" fmla="*/ 362726 w 725149"/>
                  <a:gd name="connsiteY3" fmla="*/ 45243 h 714376"/>
                  <a:gd name="connsiteX4" fmla="*/ 693346 w 725149"/>
                  <a:gd name="connsiteY4" fmla="*/ 45244 h 714376"/>
                  <a:gd name="connsiteX5" fmla="*/ 725149 w 725149"/>
                  <a:gd name="connsiteY5" fmla="*/ 77048 h 714376"/>
                  <a:gd name="connsiteX6" fmla="*/ 156851 w 725149"/>
                  <a:gd name="connsiteY6" fmla="*/ 77048 h 714376"/>
                  <a:gd name="connsiteX7" fmla="*/ 75720 w 725149"/>
                  <a:gd name="connsiteY7" fmla="*/ 158178 h 714376"/>
                  <a:gd name="connsiteX8" fmla="*/ 75722 w 725149"/>
                  <a:gd name="connsiteY8" fmla="*/ 681520 h 714376"/>
                  <a:gd name="connsiteX9" fmla="*/ 42866 w 725149"/>
                  <a:gd name="connsiteY9" fmla="*/ 714376 h 714376"/>
                  <a:gd name="connsiteX10" fmla="*/ 42865 w 725149"/>
                  <a:gd name="connsiteY10" fmla="*/ 387498 h 714376"/>
                  <a:gd name="connsiteX11" fmla="*/ 745 w 725149"/>
                  <a:gd name="connsiteY11" fmla="*/ 429618 h 714376"/>
                  <a:gd name="connsiteX12" fmla="*/ 0 w 725149"/>
                  <a:gd name="connsiteY12" fmla="*/ 429619 h 714376"/>
                  <a:gd name="connsiteX13" fmla="*/ 1 w 725149"/>
                  <a:gd name="connsiteY13" fmla="*/ 134343 h 714376"/>
                  <a:gd name="connsiteX14" fmla="*/ 646 w 725149"/>
                  <a:gd name="connsiteY14" fmla="*/ 134343 h 714376"/>
                  <a:gd name="connsiteX15" fmla="*/ 1 w 725149"/>
                  <a:gd name="connsiteY15" fmla="*/ 76381 h 7143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725149" h="714376">
                    <a:moveTo>
                      <a:pt x="76384" y="0"/>
                    </a:moveTo>
                    <a:lnTo>
                      <a:pt x="212910" y="1519"/>
                    </a:lnTo>
                    <a:lnTo>
                      <a:pt x="406449" y="1519"/>
                    </a:lnTo>
                    <a:lnTo>
                      <a:pt x="362726" y="45243"/>
                    </a:lnTo>
                    <a:lnTo>
                      <a:pt x="693346" y="45244"/>
                    </a:lnTo>
                    <a:lnTo>
                      <a:pt x="725149" y="77048"/>
                    </a:lnTo>
                    <a:lnTo>
                      <a:pt x="156851" y="77048"/>
                    </a:lnTo>
                    <a:lnTo>
                      <a:pt x="75720" y="158178"/>
                    </a:lnTo>
                    <a:lnTo>
                      <a:pt x="75722" y="681520"/>
                    </a:lnTo>
                    <a:lnTo>
                      <a:pt x="42866" y="714376"/>
                    </a:lnTo>
                    <a:lnTo>
                      <a:pt x="42865" y="387498"/>
                    </a:lnTo>
                    <a:lnTo>
                      <a:pt x="745" y="429618"/>
                    </a:lnTo>
                    <a:lnTo>
                      <a:pt x="0" y="429619"/>
                    </a:lnTo>
                    <a:lnTo>
                      <a:pt x="1" y="134343"/>
                    </a:lnTo>
                    <a:lnTo>
                      <a:pt x="646" y="134343"/>
                    </a:lnTo>
                    <a:lnTo>
                      <a:pt x="1" y="76381"/>
                    </a:lnTo>
                    <a:close/>
                  </a:path>
                </a:pathLst>
              </a:custGeom>
              <a:solidFill>
                <a:srgbClr val="0070C0"/>
              </a:solidFill>
              <a:ln>
                <a:solidFill>
                  <a:srgbClr val="0070C0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1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矩形: 圆角 53">
                <a:extLst>
                  <a:ext uri="{FF2B5EF4-FFF2-40B4-BE49-F238E27FC236}">
                    <a16:creationId xmlns:a16="http://schemas.microsoft.com/office/drawing/2014/main" xmlns="" id="{72E56F8C-012B-4CB0-B413-5C1607FB8D10}"/>
                  </a:ext>
                </a:extLst>
              </p:cNvPr>
              <p:cNvSpPr/>
              <p:nvPr/>
            </p:nvSpPr>
            <p:spPr>
              <a:xfrm>
                <a:off x="4267200" y="2187461"/>
                <a:ext cx="5719473" cy="3508491"/>
              </a:xfrm>
              <a:prstGeom prst="roundRect">
                <a:avLst>
                  <a:gd name="adj" fmla="val 1939"/>
                </a:avLst>
              </a:prstGeom>
              <a:noFill/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任意多边形 93">
                <a:extLst>
                  <a:ext uri="{FF2B5EF4-FFF2-40B4-BE49-F238E27FC236}">
                    <a16:creationId xmlns:a16="http://schemas.microsoft.com/office/drawing/2014/main" xmlns="" id="{49354096-7F6B-49AC-B305-4D6D4EC2AF2E}"/>
                  </a:ext>
                </a:extLst>
              </p:cNvPr>
              <p:cNvSpPr/>
              <p:nvPr/>
            </p:nvSpPr>
            <p:spPr>
              <a:xfrm rot="16200000" flipH="1" flipV="1">
                <a:off x="9683922" y="2067991"/>
                <a:ext cx="445585" cy="317045"/>
              </a:xfrm>
              <a:custGeom>
                <a:avLst/>
                <a:gdLst>
                  <a:gd name="connsiteX0" fmla="*/ 76384 w 725149"/>
                  <a:gd name="connsiteY0" fmla="*/ 0 h 714376"/>
                  <a:gd name="connsiteX1" fmla="*/ 212910 w 725149"/>
                  <a:gd name="connsiteY1" fmla="*/ 1519 h 714376"/>
                  <a:gd name="connsiteX2" fmla="*/ 406449 w 725149"/>
                  <a:gd name="connsiteY2" fmla="*/ 1519 h 714376"/>
                  <a:gd name="connsiteX3" fmla="*/ 362726 w 725149"/>
                  <a:gd name="connsiteY3" fmla="*/ 45243 h 714376"/>
                  <a:gd name="connsiteX4" fmla="*/ 693346 w 725149"/>
                  <a:gd name="connsiteY4" fmla="*/ 45244 h 714376"/>
                  <a:gd name="connsiteX5" fmla="*/ 725149 w 725149"/>
                  <a:gd name="connsiteY5" fmla="*/ 77048 h 714376"/>
                  <a:gd name="connsiteX6" fmla="*/ 156851 w 725149"/>
                  <a:gd name="connsiteY6" fmla="*/ 77048 h 714376"/>
                  <a:gd name="connsiteX7" fmla="*/ 75720 w 725149"/>
                  <a:gd name="connsiteY7" fmla="*/ 158178 h 714376"/>
                  <a:gd name="connsiteX8" fmla="*/ 75722 w 725149"/>
                  <a:gd name="connsiteY8" fmla="*/ 681520 h 714376"/>
                  <a:gd name="connsiteX9" fmla="*/ 42866 w 725149"/>
                  <a:gd name="connsiteY9" fmla="*/ 714376 h 714376"/>
                  <a:gd name="connsiteX10" fmla="*/ 42865 w 725149"/>
                  <a:gd name="connsiteY10" fmla="*/ 387498 h 714376"/>
                  <a:gd name="connsiteX11" fmla="*/ 745 w 725149"/>
                  <a:gd name="connsiteY11" fmla="*/ 429618 h 714376"/>
                  <a:gd name="connsiteX12" fmla="*/ 0 w 725149"/>
                  <a:gd name="connsiteY12" fmla="*/ 429619 h 714376"/>
                  <a:gd name="connsiteX13" fmla="*/ 1 w 725149"/>
                  <a:gd name="connsiteY13" fmla="*/ 134343 h 714376"/>
                  <a:gd name="connsiteX14" fmla="*/ 646 w 725149"/>
                  <a:gd name="connsiteY14" fmla="*/ 134343 h 714376"/>
                  <a:gd name="connsiteX15" fmla="*/ 1 w 725149"/>
                  <a:gd name="connsiteY15" fmla="*/ 76381 h 7143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725149" h="714376">
                    <a:moveTo>
                      <a:pt x="76384" y="0"/>
                    </a:moveTo>
                    <a:lnTo>
                      <a:pt x="212910" y="1519"/>
                    </a:lnTo>
                    <a:lnTo>
                      <a:pt x="406449" y="1519"/>
                    </a:lnTo>
                    <a:lnTo>
                      <a:pt x="362726" y="45243"/>
                    </a:lnTo>
                    <a:lnTo>
                      <a:pt x="693346" y="45244"/>
                    </a:lnTo>
                    <a:lnTo>
                      <a:pt x="725149" y="77048"/>
                    </a:lnTo>
                    <a:lnTo>
                      <a:pt x="156851" y="77048"/>
                    </a:lnTo>
                    <a:lnTo>
                      <a:pt x="75720" y="158178"/>
                    </a:lnTo>
                    <a:lnTo>
                      <a:pt x="75722" y="681520"/>
                    </a:lnTo>
                    <a:lnTo>
                      <a:pt x="42866" y="714376"/>
                    </a:lnTo>
                    <a:lnTo>
                      <a:pt x="42865" y="387498"/>
                    </a:lnTo>
                    <a:lnTo>
                      <a:pt x="745" y="429618"/>
                    </a:lnTo>
                    <a:lnTo>
                      <a:pt x="0" y="429619"/>
                    </a:lnTo>
                    <a:lnTo>
                      <a:pt x="1" y="134343"/>
                    </a:lnTo>
                    <a:lnTo>
                      <a:pt x="646" y="134343"/>
                    </a:lnTo>
                    <a:lnTo>
                      <a:pt x="1" y="76381"/>
                    </a:lnTo>
                    <a:close/>
                  </a:path>
                </a:pathLst>
              </a:custGeom>
              <a:solidFill>
                <a:srgbClr val="0070C0"/>
              </a:solidFill>
              <a:ln>
                <a:solidFill>
                  <a:srgbClr val="0070C0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1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任意多边形 93">
                <a:extLst>
                  <a:ext uri="{FF2B5EF4-FFF2-40B4-BE49-F238E27FC236}">
                    <a16:creationId xmlns:a16="http://schemas.microsoft.com/office/drawing/2014/main" xmlns="" id="{DB176BCE-05E2-410B-A10D-FD8C6A4AF7FA}"/>
                  </a:ext>
                </a:extLst>
              </p:cNvPr>
              <p:cNvSpPr/>
              <p:nvPr/>
            </p:nvSpPr>
            <p:spPr>
              <a:xfrm rot="10800000" flipH="1" flipV="1">
                <a:off x="4188196" y="2003721"/>
                <a:ext cx="321825" cy="442761"/>
              </a:xfrm>
              <a:custGeom>
                <a:avLst/>
                <a:gdLst>
                  <a:gd name="connsiteX0" fmla="*/ 76384 w 725149"/>
                  <a:gd name="connsiteY0" fmla="*/ 0 h 714376"/>
                  <a:gd name="connsiteX1" fmla="*/ 212910 w 725149"/>
                  <a:gd name="connsiteY1" fmla="*/ 1519 h 714376"/>
                  <a:gd name="connsiteX2" fmla="*/ 406449 w 725149"/>
                  <a:gd name="connsiteY2" fmla="*/ 1519 h 714376"/>
                  <a:gd name="connsiteX3" fmla="*/ 362726 w 725149"/>
                  <a:gd name="connsiteY3" fmla="*/ 45243 h 714376"/>
                  <a:gd name="connsiteX4" fmla="*/ 693346 w 725149"/>
                  <a:gd name="connsiteY4" fmla="*/ 45244 h 714376"/>
                  <a:gd name="connsiteX5" fmla="*/ 725149 w 725149"/>
                  <a:gd name="connsiteY5" fmla="*/ 77048 h 714376"/>
                  <a:gd name="connsiteX6" fmla="*/ 156851 w 725149"/>
                  <a:gd name="connsiteY6" fmla="*/ 77048 h 714376"/>
                  <a:gd name="connsiteX7" fmla="*/ 75720 w 725149"/>
                  <a:gd name="connsiteY7" fmla="*/ 158178 h 714376"/>
                  <a:gd name="connsiteX8" fmla="*/ 75722 w 725149"/>
                  <a:gd name="connsiteY8" fmla="*/ 681520 h 714376"/>
                  <a:gd name="connsiteX9" fmla="*/ 42866 w 725149"/>
                  <a:gd name="connsiteY9" fmla="*/ 714376 h 714376"/>
                  <a:gd name="connsiteX10" fmla="*/ 42865 w 725149"/>
                  <a:gd name="connsiteY10" fmla="*/ 387498 h 714376"/>
                  <a:gd name="connsiteX11" fmla="*/ 745 w 725149"/>
                  <a:gd name="connsiteY11" fmla="*/ 429618 h 714376"/>
                  <a:gd name="connsiteX12" fmla="*/ 0 w 725149"/>
                  <a:gd name="connsiteY12" fmla="*/ 429619 h 714376"/>
                  <a:gd name="connsiteX13" fmla="*/ 1 w 725149"/>
                  <a:gd name="connsiteY13" fmla="*/ 134343 h 714376"/>
                  <a:gd name="connsiteX14" fmla="*/ 646 w 725149"/>
                  <a:gd name="connsiteY14" fmla="*/ 134343 h 714376"/>
                  <a:gd name="connsiteX15" fmla="*/ 1 w 725149"/>
                  <a:gd name="connsiteY15" fmla="*/ 76381 h 7143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725149" h="714376">
                    <a:moveTo>
                      <a:pt x="76384" y="0"/>
                    </a:moveTo>
                    <a:lnTo>
                      <a:pt x="212910" y="1519"/>
                    </a:lnTo>
                    <a:lnTo>
                      <a:pt x="406449" y="1519"/>
                    </a:lnTo>
                    <a:lnTo>
                      <a:pt x="362726" y="45243"/>
                    </a:lnTo>
                    <a:lnTo>
                      <a:pt x="693346" y="45244"/>
                    </a:lnTo>
                    <a:lnTo>
                      <a:pt x="725149" y="77048"/>
                    </a:lnTo>
                    <a:lnTo>
                      <a:pt x="156851" y="77048"/>
                    </a:lnTo>
                    <a:lnTo>
                      <a:pt x="75720" y="158178"/>
                    </a:lnTo>
                    <a:lnTo>
                      <a:pt x="75722" y="681520"/>
                    </a:lnTo>
                    <a:lnTo>
                      <a:pt x="42866" y="714376"/>
                    </a:lnTo>
                    <a:lnTo>
                      <a:pt x="42865" y="387498"/>
                    </a:lnTo>
                    <a:lnTo>
                      <a:pt x="745" y="429618"/>
                    </a:lnTo>
                    <a:lnTo>
                      <a:pt x="0" y="429619"/>
                    </a:lnTo>
                    <a:lnTo>
                      <a:pt x="1" y="134343"/>
                    </a:lnTo>
                    <a:lnTo>
                      <a:pt x="646" y="134343"/>
                    </a:lnTo>
                    <a:lnTo>
                      <a:pt x="1" y="76381"/>
                    </a:lnTo>
                    <a:close/>
                  </a:path>
                </a:pathLst>
              </a:custGeom>
              <a:solidFill>
                <a:srgbClr val="0070C0"/>
              </a:solidFill>
              <a:ln>
                <a:solidFill>
                  <a:srgbClr val="0070C0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1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任意多边形 93">
                <a:extLst>
                  <a:ext uri="{FF2B5EF4-FFF2-40B4-BE49-F238E27FC236}">
                    <a16:creationId xmlns:a16="http://schemas.microsoft.com/office/drawing/2014/main" xmlns="" id="{037B43B9-A0E9-4CCF-A78D-119413A8C578}"/>
                  </a:ext>
                </a:extLst>
              </p:cNvPr>
              <p:cNvSpPr/>
              <p:nvPr/>
            </p:nvSpPr>
            <p:spPr>
              <a:xfrm rot="5400000" flipH="1" flipV="1">
                <a:off x="4087215" y="5431332"/>
                <a:ext cx="519242" cy="317045"/>
              </a:xfrm>
              <a:custGeom>
                <a:avLst/>
                <a:gdLst>
                  <a:gd name="connsiteX0" fmla="*/ 76384 w 725149"/>
                  <a:gd name="connsiteY0" fmla="*/ 0 h 714376"/>
                  <a:gd name="connsiteX1" fmla="*/ 212910 w 725149"/>
                  <a:gd name="connsiteY1" fmla="*/ 1519 h 714376"/>
                  <a:gd name="connsiteX2" fmla="*/ 406449 w 725149"/>
                  <a:gd name="connsiteY2" fmla="*/ 1519 h 714376"/>
                  <a:gd name="connsiteX3" fmla="*/ 362726 w 725149"/>
                  <a:gd name="connsiteY3" fmla="*/ 45243 h 714376"/>
                  <a:gd name="connsiteX4" fmla="*/ 693346 w 725149"/>
                  <a:gd name="connsiteY4" fmla="*/ 45244 h 714376"/>
                  <a:gd name="connsiteX5" fmla="*/ 725149 w 725149"/>
                  <a:gd name="connsiteY5" fmla="*/ 77048 h 714376"/>
                  <a:gd name="connsiteX6" fmla="*/ 156851 w 725149"/>
                  <a:gd name="connsiteY6" fmla="*/ 77048 h 714376"/>
                  <a:gd name="connsiteX7" fmla="*/ 75720 w 725149"/>
                  <a:gd name="connsiteY7" fmla="*/ 158178 h 714376"/>
                  <a:gd name="connsiteX8" fmla="*/ 75722 w 725149"/>
                  <a:gd name="connsiteY8" fmla="*/ 681520 h 714376"/>
                  <a:gd name="connsiteX9" fmla="*/ 42866 w 725149"/>
                  <a:gd name="connsiteY9" fmla="*/ 714376 h 714376"/>
                  <a:gd name="connsiteX10" fmla="*/ 42865 w 725149"/>
                  <a:gd name="connsiteY10" fmla="*/ 387498 h 714376"/>
                  <a:gd name="connsiteX11" fmla="*/ 745 w 725149"/>
                  <a:gd name="connsiteY11" fmla="*/ 429618 h 714376"/>
                  <a:gd name="connsiteX12" fmla="*/ 0 w 725149"/>
                  <a:gd name="connsiteY12" fmla="*/ 429619 h 714376"/>
                  <a:gd name="connsiteX13" fmla="*/ 1 w 725149"/>
                  <a:gd name="connsiteY13" fmla="*/ 134343 h 714376"/>
                  <a:gd name="connsiteX14" fmla="*/ 646 w 725149"/>
                  <a:gd name="connsiteY14" fmla="*/ 134343 h 714376"/>
                  <a:gd name="connsiteX15" fmla="*/ 1 w 725149"/>
                  <a:gd name="connsiteY15" fmla="*/ 76381 h 7143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725149" h="714376">
                    <a:moveTo>
                      <a:pt x="76384" y="0"/>
                    </a:moveTo>
                    <a:lnTo>
                      <a:pt x="212910" y="1519"/>
                    </a:lnTo>
                    <a:lnTo>
                      <a:pt x="406449" y="1519"/>
                    </a:lnTo>
                    <a:lnTo>
                      <a:pt x="362726" y="45243"/>
                    </a:lnTo>
                    <a:lnTo>
                      <a:pt x="693346" y="45244"/>
                    </a:lnTo>
                    <a:lnTo>
                      <a:pt x="725149" y="77048"/>
                    </a:lnTo>
                    <a:lnTo>
                      <a:pt x="156851" y="77048"/>
                    </a:lnTo>
                    <a:lnTo>
                      <a:pt x="75720" y="158178"/>
                    </a:lnTo>
                    <a:lnTo>
                      <a:pt x="75722" y="681520"/>
                    </a:lnTo>
                    <a:lnTo>
                      <a:pt x="42866" y="714376"/>
                    </a:lnTo>
                    <a:lnTo>
                      <a:pt x="42865" y="387498"/>
                    </a:lnTo>
                    <a:lnTo>
                      <a:pt x="745" y="429618"/>
                    </a:lnTo>
                    <a:lnTo>
                      <a:pt x="0" y="429619"/>
                    </a:lnTo>
                    <a:lnTo>
                      <a:pt x="1" y="134343"/>
                    </a:lnTo>
                    <a:lnTo>
                      <a:pt x="646" y="134343"/>
                    </a:lnTo>
                    <a:lnTo>
                      <a:pt x="1" y="76381"/>
                    </a:lnTo>
                    <a:close/>
                  </a:path>
                </a:pathLst>
              </a:custGeom>
              <a:solidFill>
                <a:srgbClr val="0070C0"/>
              </a:solidFill>
              <a:ln>
                <a:solidFill>
                  <a:srgbClr val="0070C0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1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49" name="直接连接符 48">
              <a:extLst>
                <a:ext uri="{FF2B5EF4-FFF2-40B4-BE49-F238E27FC236}">
                  <a16:creationId xmlns:a16="http://schemas.microsoft.com/office/drawing/2014/main" xmlns="" id="{024796DA-31EF-470C-B14F-C5934104FE98}"/>
                </a:ext>
              </a:extLst>
            </p:cNvPr>
            <p:cNvCxnSpPr/>
            <p:nvPr/>
          </p:nvCxnSpPr>
          <p:spPr>
            <a:xfrm>
              <a:off x="4585815" y="2030852"/>
              <a:ext cx="3116166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>
              <a:extLst>
                <a:ext uri="{FF2B5EF4-FFF2-40B4-BE49-F238E27FC236}">
                  <a16:creationId xmlns:a16="http://schemas.microsoft.com/office/drawing/2014/main" xmlns="" id="{C8A668F1-5BBB-41AE-850E-BBBB534BC12E}"/>
                </a:ext>
              </a:extLst>
            </p:cNvPr>
            <p:cNvCxnSpPr/>
            <p:nvPr/>
          </p:nvCxnSpPr>
          <p:spPr>
            <a:xfrm>
              <a:off x="4585815" y="5849474"/>
              <a:ext cx="3116166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>
              <a:extLst>
                <a:ext uri="{FF2B5EF4-FFF2-40B4-BE49-F238E27FC236}">
                  <a16:creationId xmlns:a16="http://schemas.microsoft.com/office/drawing/2014/main" xmlns="" id="{FFDA60B4-15CD-460D-9EB2-BE409BFF961E}"/>
                </a:ext>
              </a:extLst>
            </p:cNvPr>
            <p:cNvCxnSpPr>
              <a:cxnSpLocks/>
            </p:cNvCxnSpPr>
            <p:nvPr/>
          </p:nvCxnSpPr>
          <p:spPr>
            <a:xfrm>
              <a:off x="4207549" y="2543175"/>
              <a:ext cx="0" cy="2579636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>
              <a:extLst>
                <a:ext uri="{FF2B5EF4-FFF2-40B4-BE49-F238E27FC236}">
                  <a16:creationId xmlns:a16="http://schemas.microsoft.com/office/drawing/2014/main" xmlns="" id="{C5137EE9-B6B0-4E79-AF7E-6A0D5B4421C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039170" y="2562290"/>
              <a:ext cx="1" cy="2828925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63720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4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>
            <a:extLst>
              <a:ext uri="{FF2B5EF4-FFF2-40B4-BE49-F238E27FC236}">
                <a16:creationId xmlns:a16="http://schemas.microsoft.com/office/drawing/2014/main" xmlns="" id="{136AF5EA-2AEB-47C5-80E6-562C87DEA9EB}"/>
              </a:ext>
            </a:extLst>
          </p:cNvPr>
          <p:cNvGrpSpPr/>
          <p:nvPr/>
        </p:nvGrpSpPr>
        <p:grpSpPr>
          <a:xfrm>
            <a:off x="531930" y="906828"/>
            <a:ext cx="5944683" cy="461665"/>
            <a:chOff x="515938" y="1091211"/>
            <a:chExt cx="5944683" cy="461665"/>
          </a:xfrm>
        </p:grpSpPr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xmlns="" id="{322B74F8-C23C-4339-91AD-035D0A2C76B7}"/>
                </a:ext>
              </a:extLst>
            </p:cNvPr>
            <p:cNvGrpSpPr/>
            <p:nvPr/>
          </p:nvGrpSpPr>
          <p:grpSpPr>
            <a:xfrm>
              <a:off x="515938" y="1155664"/>
              <a:ext cx="406408" cy="335423"/>
              <a:chOff x="3433308" y="2097229"/>
              <a:chExt cx="866296" cy="714983"/>
            </a:xfrm>
          </p:grpSpPr>
          <p:sp>
            <p:nvSpPr>
              <p:cNvPr id="3" name="平行四边形 2">
                <a:extLst>
                  <a:ext uri="{FF2B5EF4-FFF2-40B4-BE49-F238E27FC236}">
                    <a16:creationId xmlns:a16="http://schemas.microsoft.com/office/drawing/2014/main" xmlns="" id="{B01023DF-BDF6-4B93-9891-74D1CA6220B8}"/>
                  </a:ext>
                </a:extLst>
              </p:cNvPr>
              <p:cNvSpPr/>
              <p:nvPr/>
            </p:nvSpPr>
            <p:spPr>
              <a:xfrm flipH="1">
                <a:off x="3433308" y="2139351"/>
                <a:ext cx="378723" cy="310551"/>
              </a:xfrm>
              <a:prstGeom prst="parallelogram">
                <a:avLst/>
              </a:prstGeom>
              <a:solidFill>
                <a:schemeClr val="bg2">
                  <a:lumMod val="9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" name="平行四边形 3">
                <a:extLst>
                  <a:ext uri="{FF2B5EF4-FFF2-40B4-BE49-F238E27FC236}">
                    <a16:creationId xmlns:a16="http://schemas.microsoft.com/office/drawing/2014/main" xmlns="" id="{4D38825C-11F4-4817-9208-DC480532B93C}"/>
                  </a:ext>
                </a:extLst>
              </p:cNvPr>
              <p:cNvSpPr/>
              <p:nvPr/>
            </p:nvSpPr>
            <p:spPr>
              <a:xfrm flipH="1">
                <a:off x="3525325" y="2501661"/>
                <a:ext cx="378723" cy="310551"/>
              </a:xfrm>
              <a:prstGeom prst="parallelogram">
                <a:avLst/>
              </a:prstGeom>
              <a:solidFill>
                <a:schemeClr val="bg2">
                  <a:lumMod val="9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" name="平行四边形 4">
                <a:extLst>
                  <a:ext uri="{FF2B5EF4-FFF2-40B4-BE49-F238E27FC236}">
                    <a16:creationId xmlns:a16="http://schemas.microsoft.com/office/drawing/2014/main" xmlns="" id="{11C215DA-4291-4C4B-B262-25330574FD09}"/>
                  </a:ext>
                </a:extLst>
              </p:cNvPr>
              <p:cNvSpPr/>
              <p:nvPr/>
            </p:nvSpPr>
            <p:spPr>
              <a:xfrm flipH="1">
                <a:off x="3794779" y="2139351"/>
                <a:ext cx="378723" cy="310551"/>
              </a:xfrm>
              <a:prstGeom prst="parallelogram">
                <a:avLst/>
              </a:prstGeom>
              <a:solidFill>
                <a:schemeClr val="bg2">
                  <a:lumMod val="9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" name="平行四边形 5">
                <a:extLst>
                  <a:ext uri="{FF2B5EF4-FFF2-40B4-BE49-F238E27FC236}">
                    <a16:creationId xmlns:a16="http://schemas.microsoft.com/office/drawing/2014/main" xmlns="" id="{28B44E5C-D317-4A56-B589-E45C258AA062}"/>
                  </a:ext>
                </a:extLst>
              </p:cNvPr>
              <p:cNvSpPr/>
              <p:nvPr/>
            </p:nvSpPr>
            <p:spPr>
              <a:xfrm flipH="1">
                <a:off x="3886796" y="2501661"/>
                <a:ext cx="378723" cy="310551"/>
              </a:xfrm>
              <a:prstGeom prst="parallelogram">
                <a:avLst/>
              </a:prstGeom>
              <a:solidFill>
                <a:schemeClr val="bg2">
                  <a:lumMod val="9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平行四边形 6">
                <a:extLst>
                  <a:ext uri="{FF2B5EF4-FFF2-40B4-BE49-F238E27FC236}">
                    <a16:creationId xmlns:a16="http://schemas.microsoft.com/office/drawing/2014/main" xmlns="" id="{0C6F574C-C1C1-4701-9D1E-89EC476006DE}"/>
                  </a:ext>
                </a:extLst>
              </p:cNvPr>
              <p:cNvSpPr/>
              <p:nvPr/>
            </p:nvSpPr>
            <p:spPr>
              <a:xfrm flipH="1">
                <a:off x="3467396" y="2097231"/>
                <a:ext cx="378724" cy="310551"/>
              </a:xfrm>
              <a:prstGeom prst="parallelogram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平行四边形 7">
                <a:extLst>
                  <a:ext uri="{FF2B5EF4-FFF2-40B4-BE49-F238E27FC236}">
                    <a16:creationId xmlns:a16="http://schemas.microsoft.com/office/drawing/2014/main" xmlns="" id="{952B1A9A-AE9C-44F8-B2A0-F00B7810FF58}"/>
                  </a:ext>
                </a:extLst>
              </p:cNvPr>
              <p:cNvSpPr/>
              <p:nvPr/>
            </p:nvSpPr>
            <p:spPr>
              <a:xfrm flipH="1">
                <a:off x="3559413" y="2459541"/>
                <a:ext cx="378724" cy="310551"/>
              </a:xfrm>
              <a:prstGeom prst="parallelogram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平行四边形 8">
                <a:extLst>
                  <a:ext uri="{FF2B5EF4-FFF2-40B4-BE49-F238E27FC236}">
                    <a16:creationId xmlns:a16="http://schemas.microsoft.com/office/drawing/2014/main" xmlns="" id="{3B9A05ED-D72D-4F42-A476-686D3380420C}"/>
                  </a:ext>
                </a:extLst>
              </p:cNvPr>
              <p:cNvSpPr/>
              <p:nvPr/>
            </p:nvSpPr>
            <p:spPr>
              <a:xfrm flipH="1">
                <a:off x="3828868" y="2097229"/>
                <a:ext cx="378724" cy="310551"/>
              </a:xfrm>
              <a:prstGeom prst="parallelogram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平行四边形 9">
                <a:extLst>
                  <a:ext uri="{FF2B5EF4-FFF2-40B4-BE49-F238E27FC236}">
                    <a16:creationId xmlns:a16="http://schemas.microsoft.com/office/drawing/2014/main" xmlns="" id="{B0E7953B-C671-4DD9-84B6-5568800F9E54}"/>
                  </a:ext>
                </a:extLst>
              </p:cNvPr>
              <p:cNvSpPr/>
              <p:nvPr/>
            </p:nvSpPr>
            <p:spPr>
              <a:xfrm flipH="1">
                <a:off x="3920880" y="2459541"/>
                <a:ext cx="378724" cy="310551"/>
              </a:xfrm>
              <a:prstGeom prst="parallelogram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xmlns="" id="{24012F19-E159-4817-AC26-948D4D73387E}"/>
                </a:ext>
              </a:extLst>
            </p:cNvPr>
            <p:cNvSpPr txBox="1"/>
            <p:nvPr/>
          </p:nvSpPr>
          <p:spPr>
            <a:xfrm>
              <a:off x="981504" y="1091211"/>
              <a:ext cx="54791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solidFill>
                    <a:srgbClr val="26262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算术运算符与算术表达式</a:t>
              </a:r>
            </a:p>
          </p:txBody>
        </p:sp>
      </p:grpSp>
      <p:sp>
        <p:nvSpPr>
          <p:cNvPr id="13" name="文本框 12">
            <a:extLst>
              <a:ext uri="{FF2B5EF4-FFF2-40B4-BE49-F238E27FC236}">
                <a16:creationId xmlns:a16="http://schemas.microsoft.com/office/drawing/2014/main" xmlns="" id="{EBC1E8D5-0DEC-41A6-BDE1-5C80DCB35CA2}"/>
              </a:ext>
            </a:extLst>
          </p:cNvPr>
          <p:cNvSpPr txBox="1"/>
          <p:nvPr/>
        </p:nvSpPr>
        <p:spPr>
          <a:xfrm>
            <a:off x="997495" y="1368493"/>
            <a:ext cx="10501515" cy="10055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++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语言中支持的算术运算符及算数表达式如下表所示。</a:t>
            </a:r>
            <a:r>
              <a:rPr lang="zh-CN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假设已经定义了变量：</a:t>
            </a:r>
            <a:r>
              <a:rPr lang="fr-FR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 m=10, n=5; double x=2.5, y=1.3;</a:t>
            </a:r>
            <a:endParaRPr lang="zh-CN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8" name="表格 57">
            <a:extLst>
              <a:ext uri="{FF2B5EF4-FFF2-40B4-BE49-F238E27FC236}">
                <a16:creationId xmlns:a16="http://schemas.microsoft.com/office/drawing/2014/main" xmlns="" id="{A3F8CB25-2DE9-4592-9374-C36055F56B7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1215932"/>
              </p:ext>
            </p:extLst>
          </p:nvPr>
        </p:nvGraphicFramePr>
        <p:xfrm>
          <a:off x="790343" y="2374089"/>
          <a:ext cx="10693985" cy="3945269"/>
        </p:xfrm>
        <a:graphic>
          <a:graphicData uri="http://schemas.openxmlformats.org/drawingml/2006/table">
            <a:tbl>
              <a:tblPr/>
              <a:tblGrid>
                <a:gridCol w="1329901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65220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153781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402491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3155604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342707"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90" algn="l"/>
                          <a:tab pos="525780" algn="l"/>
                          <a:tab pos="788670" algn="l"/>
                          <a:tab pos="1051560" algn="l"/>
                          <a:tab pos="1314450" algn="l"/>
                          <a:tab pos="1577340" algn="l"/>
                          <a:tab pos="1840230" algn="l"/>
                          <a:tab pos="2103120" algn="l"/>
                          <a:tab pos="2366010" algn="l"/>
                          <a:tab pos="2628900" algn="l"/>
                        </a:tabLst>
                      </a:pPr>
                      <a:r>
                        <a:rPr lang="zh-CN" altLang="en-US" sz="2000" kern="12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运算符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90" algn="l"/>
                          <a:tab pos="525780" algn="l"/>
                          <a:tab pos="788670" algn="l"/>
                          <a:tab pos="1051560" algn="l"/>
                          <a:tab pos="1314450" algn="l"/>
                          <a:tab pos="1577340" algn="l"/>
                          <a:tab pos="1840230" algn="l"/>
                          <a:tab pos="2103120" algn="l"/>
                          <a:tab pos="2366010" algn="l"/>
                          <a:tab pos="2628900" algn="l"/>
                        </a:tabLst>
                      </a:pPr>
                      <a:r>
                        <a:rPr lang="zh-CN" altLang="en-US" sz="2000" kern="12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含</a:t>
                      </a:r>
                      <a:r>
                        <a:rPr lang="en-US" sz="2000" kern="12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zh-CN" altLang="en-US" sz="2000" kern="12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义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37155" algn="ctr"/>
                          <a:tab pos="5274310" algn="r"/>
                          <a:tab pos="262890" algn="l"/>
                          <a:tab pos="525780" algn="l"/>
                          <a:tab pos="788670" algn="l"/>
                          <a:tab pos="1051560" algn="l"/>
                          <a:tab pos="1314450" algn="l"/>
                          <a:tab pos="1577340" algn="l"/>
                          <a:tab pos="1840230" algn="l"/>
                          <a:tab pos="2103120" algn="l"/>
                          <a:tab pos="2366010" algn="l"/>
                          <a:tab pos="2628900" algn="l"/>
                        </a:tabLst>
                      </a:pPr>
                      <a:r>
                        <a:rPr lang="zh-CN" altLang="en-US" sz="2000" kern="12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功</a:t>
                      </a:r>
                      <a:r>
                        <a:rPr lang="en-US" sz="2000" kern="12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zh-CN" altLang="en-US" sz="2000" kern="12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能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37155" algn="ctr"/>
                          <a:tab pos="5274310" algn="r"/>
                          <a:tab pos="262890" algn="l"/>
                          <a:tab pos="525780" algn="l"/>
                          <a:tab pos="788670" algn="l"/>
                          <a:tab pos="1051560" algn="l"/>
                          <a:tab pos="1314450" algn="l"/>
                          <a:tab pos="1577340" algn="l"/>
                          <a:tab pos="1840230" algn="l"/>
                          <a:tab pos="2103120" algn="l"/>
                          <a:tab pos="2366010" algn="l"/>
                          <a:tab pos="2628900" algn="l"/>
                        </a:tabLst>
                      </a:pPr>
                      <a:r>
                        <a:rPr lang="zh-CN" altLang="en-US" sz="2000" kern="12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举例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37155" algn="ctr"/>
                          <a:tab pos="5274310" algn="r"/>
                          <a:tab pos="262890" algn="l"/>
                          <a:tab pos="525780" algn="l"/>
                          <a:tab pos="788670" algn="l"/>
                          <a:tab pos="1051560" algn="l"/>
                          <a:tab pos="1314450" algn="l"/>
                          <a:tab pos="1577340" algn="l"/>
                          <a:tab pos="1840230" algn="l"/>
                          <a:tab pos="2103120" algn="l"/>
                          <a:tab pos="2366010" algn="l"/>
                          <a:tab pos="2628900" algn="l"/>
                        </a:tabLst>
                      </a:pPr>
                      <a:r>
                        <a:rPr lang="zh-CN" altLang="en-US" sz="2000" kern="12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运算结果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42707">
                <a:tc>
                  <a:txBody>
                    <a:bodyPr/>
                    <a:lstStyle/>
                    <a:p>
                      <a:pPr marL="0" indent="114300" algn="ctr" defTabSz="914400" rtl="0" eaLnBrk="1" latin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90" algn="l"/>
                          <a:tab pos="525780" algn="l"/>
                          <a:tab pos="788670" algn="l"/>
                          <a:tab pos="1051560" algn="l"/>
                          <a:tab pos="1314450" algn="l"/>
                          <a:tab pos="1577340" algn="l"/>
                          <a:tab pos="1840230" algn="l"/>
                          <a:tab pos="2103120" algn="l"/>
                          <a:tab pos="2366010" algn="l"/>
                          <a:tab pos="2628900" algn="l"/>
                        </a:tabLst>
                      </a:pPr>
                      <a:r>
                        <a:rPr lang="en-US" sz="2000" kern="12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+</a:t>
                      </a:r>
                      <a:endParaRPr lang="zh-CN" altLang="en-US" sz="2000" kern="12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90" algn="l"/>
                          <a:tab pos="525780" algn="l"/>
                          <a:tab pos="788670" algn="l"/>
                          <a:tab pos="1051560" algn="l"/>
                          <a:tab pos="1314450" algn="l"/>
                          <a:tab pos="1577340" algn="l"/>
                          <a:tab pos="1840230" algn="l"/>
                          <a:tab pos="2103120" algn="l"/>
                          <a:tab pos="2366010" algn="l"/>
                          <a:tab pos="2628900" algn="l"/>
                        </a:tabLst>
                      </a:pPr>
                      <a:r>
                        <a:rPr lang="zh-CN" altLang="en-US" sz="2000" kern="12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加法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90" algn="l"/>
                          <a:tab pos="525780" algn="l"/>
                          <a:tab pos="788670" algn="l"/>
                          <a:tab pos="1051560" algn="l"/>
                          <a:tab pos="1314450" algn="l"/>
                          <a:tab pos="1577340" algn="l"/>
                          <a:tab pos="1840230" algn="l"/>
                          <a:tab pos="2103120" algn="l"/>
                          <a:tab pos="2366010" algn="l"/>
                          <a:tab pos="2628900" algn="l"/>
                        </a:tabLst>
                      </a:pPr>
                      <a:r>
                        <a:rPr lang="zh-CN" altLang="en-US" sz="2000" kern="12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两个数相加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90" algn="l"/>
                          <a:tab pos="525780" algn="l"/>
                          <a:tab pos="788670" algn="l"/>
                          <a:tab pos="1051560" algn="l"/>
                          <a:tab pos="1314450" algn="l"/>
                          <a:tab pos="1577340" algn="l"/>
                          <a:tab pos="1840230" algn="l"/>
                          <a:tab pos="2103120" algn="l"/>
                          <a:tab pos="2366010" algn="l"/>
                          <a:tab pos="2628900" algn="l"/>
                        </a:tabLst>
                      </a:pPr>
                      <a:r>
                        <a:rPr lang="en-US" sz="2000" kern="12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m+5</a:t>
                      </a:r>
                      <a:endParaRPr lang="zh-CN" altLang="en-US" sz="2000" kern="12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90" algn="l"/>
                          <a:tab pos="525780" algn="l"/>
                          <a:tab pos="788670" algn="l"/>
                          <a:tab pos="1051560" algn="l"/>
                          <a:tab pos="1314450" algn="l"/>
                          <a:tab pos="1577340" algn="l"/>
                          <a:tab pos="1840230" algn="l"/>
                          <a:tab pos="2103120" algn="l"/>
                          <a:tab pos="2366010" algn="l"/>
                          <a:tab pos="2628900" algn="l"/>
                        </a:tabLst>
                      </a:pPr>
                      <a:r>
                        <a:rPr lang="en-US" sz="2000" kern="12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2000" kern="12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42707">
                <a:tc>
                  <a:txBody>
                    <a:bodyPr/>
                    <a:lstStyle/>
                    <a:p>
                      <a:pPr marL="0" indent="114300" algn="ctr" defTabSz="914400" rtl="0" eaLnBrk="1" latin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90" algn="l"/>
                          <a:tab pos="525780" algn="l"/>
                          <a:tab pos="788670" algn="l"/>
                          <a:tab pos="1051560" algn="l"/>
                          <a:tab pos="1314450" algn="l"/>
                          <a:tab pos="1577340" algn="l"/>
                          <a:tab pos="1840230" algn="l"/>
                          <a:tab pos="2103120" algn="l"/>
                          <a:tab pos="2366010" algn="l"/>
                          <a:tab pos="2628900" algn="l"/>
                        </a:tabLst>
                      </a:pPr>
                      <a:r>
                        <a:rPr lang="en-US" sz="2000" kern="12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-</a:t>
                      </a:r>
                      <a:endParaRPr lang="zh-CN" altLang="en-US" sz="2000" kern="12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90" algn="l"/>
                          <a:tab pos="525780" algn="l"/>
                          <a:tab pos="788670" algn="l"/>
                          <a:tab pos="1051560" algn="l"/>
                          <a:tab pos="1314450" algn="l"/>
                          <a:tab pos="1577340" algn="l"/>
                          <a:tab pos="1840230" algn="l"/>
                          <a:tab pos="2103120" algn="l"/>
                          <a:tab pos="2366010" algn="l"/>
                          <a:tab pos="2628900" algn="l"/>
                        </a:tabLst>
                      </a:pPr>
                      <a:r>
                        <a:rPr lang="zh-CN" altLang="en-US" sz="2000" kern="12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减法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90" algn="l"/>
                          <a:tab pos="525780" algn="l"/>
                          <a:tab pos="788670" algn="l"/>
                          <a:tab pos="1051560" algn="l"/>
                          <a:tab pos="1314450" algn="l"/>
                          <a:tab pos="1577340" algn="l"/>
                          <a:tab pos="1840230" algn="l"/>
                          <a:tab pos="2103120" algn="l"/>
                          <a:tab pos="2366010" algn="l"/>
                          <a:tab pos="2628900" algn="l"/>
                        </a:tabLst>
                      </a:pPr>
                      <a:r>
                        <a:rPr lang="zh-CN" altLang="en-US" sz="2000" kern="12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两个数相减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90" algn="l"/>
                          <a:tab pos="525780" algn="l"/>
                          <a:tab pos="788670" algn="l"/>
                          <a:tab pos="1051560" algn="l"/>
                          <a:tab pos="1314450" algn="l"/>
                          <a:tab pos="1577340" algn="l"/>
                          <a:tab pos="1840230" algn="l"/>
                          <a:tab pos="2103120" algn="l"/>
                          <a:tab pos="2366010" algn="l"/>
                          <a:tab pos="2628900" algn="l"/>
                        </a:tabLst>
                      </a:pPr>
                      <a:r>
                        <a:rPr lang="en-US" sz="2000" kern="120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x-y</a:t>
                      </a:r>
                      <a:endParaRPr lang="zh-CN" altLang="en-US" sz="2000" kern="120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90" algn="l"/>
                          <a:tab pos="525780" algn="l"/>
                          <a:tab pos="788670" algn="l"/>
                          <a:tab pos="1051560" algn="l"/>
                          <a:tab pos="1314450" algn="l"/>
                          <a:tab pos="1577340" algn="l"/>
                          <a:tab pos="1840230" algn="l"/>
                          <a:tab pos="2103120" algn="l"/>
                          <a:tab pos="2366010" algn="l"/>
                          <a:tab pos="2628900" algn="l"/>
                        </a:tabLst>
                      </a:pPr>
                      <a:r>
                        <a:rPr lang="en-US" sz="2000" kern="120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.8</a:t>
                      </a:r>
                      <a:endParaRPr lang="zh-CN" altLang="en-US" sz="2000" kern="120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42707">
                <a:tc>
                  <a:txBody>
                    <a:bodyPr/>
                    <a:lstStyle/>
                    <a:p>
                      <a:pPr marL="0" indent="114300" algn="ctr" defTabSz="914400" rtl="0" eaLnBrk="1" latin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90" algn="l"/>
                          <a:tab pos="525780" algn="l"/>
                          <a:tab pos="788670" algn="l"/>
                          <a:tab pos="1051560" algn="l"/>
                          <a:tab pos="1314450" algn="l"/>
                          <a:tab pos="1577340" algn="l"/>
                          <a:tab pos="1840230" algn="l"/>
                          <a:tab pos="2103120" algn="l"/>
                          <a:tab pos="2366010" algn="l"/>
                          <a:tab pos="2628900" algn="l"/>
                        </a:tabLst>
                      </a:pPr>
                      <a:r>
                        <a:rPr lang="en-US" sz="2000" kern="12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*</a:t>
                      </a:r>
                      <a:endParaRPr lang="zh-CN" altLang="en-US" sz="2000" kern="12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90" algn="l"/>
                          <a:tab pos="525780" algn="l"/>
                          <a:tab pos="788670" algn="l"/>
                          <a:tab pos="1051560" algn="l"/>
                          <a:tab pos="1314450" algn="l"/>
                          <a:tab pos="1577340" algn="l"/>
                          <a:tab pos="1840230" algn="l"/>
                          <a:tab pos="2103120" algn="l"/>
                          <a:tab pos="2366010" algn="l"/>
                          <a:tab pos="2628900" algn="l"/>
                        </a:tabLst>
                      </a:pPr>
                      <a:r>
                        <a:rPr lang="zh-CN" altLang="en-US" sz="2000" kern="12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乘法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90" algn="l"/>
                          <a:tab pos="525780" algn="l"/>
                          <a:tab pos="788670" algn="l"/>
                          <a:tab pos="1051560" algn="l"/>
                          <a:tab pos="1314450" algn="l"/>
                          <a:tab pos="1577340" algn="l"/>
                          <a:tab pos="1840230" algn="l"/>
                          <a:tab pos="2103120" algn="l"/>
                          <a:tab pos="2366010" algn="l"/>
                          <a:tab pos="2628900" algn="l"/>
                        </a:tabLst>
                      </a:pPr>
                      <a:r>
                        <a:rPr lang="zh-CN" altLang="en-US" sz="2000" kern="12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两个数相乘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90" algn="l"/>
                          <a:tab pos="525780" algn="l"/>
                          <a:tab pos="788670" algn="l"/>
                          <a:tab pos="1051560" algn="l"/>
                          <a:tab pos="1314450" algn="l"/>
                          <a:tab pos="1577340" algn="l"/>
                          <a:tab pos="1840230" algn="l"/>
                          <a:tab pos="2103120" algn="l"/>
                          <a:tab pos="2366010" algn="l"/>
                          <a:tab pos="2628900" algn="l"/>
                        </a:tabLst>
                      </a:pPr>
                      <a:r>
                        <a:rPr lang="en-US" sz="2000" kern="12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*n</a:t>
                      </a:r>
                      <a:endParaRPr lang="zh-CN" altLang="en-US" sz="2000" kern="12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90" algn="l"/>
                          <a:tab pos="525780" algn="l"/>
                          <a:tab pos="788670" algn="l"/>
                          <a:tab pos="1051560" algn="l"/>
                          <a:tab pos="1314450" algn="l"/>
                          <a:tab pos="1577340" algn="l"/>
                          <a:tab pos="1840230" algn="l"/>
                          <a:tab pos="2103120" algn="l"/>
                          <a:tab pos="2366010" algn="l"/>
                          <a:tab pos="2628900" algn="l"/>
                        </a:tabLst>
                      </a:pPr>
                      <a:r>
                        <a:rPr lang="en-US" sz="2000" kern="12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2000" kern="12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42707">
                <a:tc>
                  <a:txBody>
                    <a:bodyPr/>
                    <a:lstStyle/>
                    <a:p>
                      <a:pPr marL="0" indent="114300" algn="ctr" defTabSz="914400" rtl="0" eaLnBrk="1" latin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90" algn="l"/>
                          <a:tab pos="525780" algn="l"/>
                          <a:tab pos="788670" algn="l"/>
                          <a:tab pos="1051560" algn="l"/>
                          <a:tab pos="1314450" algn="l"/>
                          <a:tab pos="1577340" algn="l"/>
                          <a:tab pos="1840230" algn="l"/>
                          <a:tab pos="2103120" algn="l"/>
                          <a:tab pos="2366010" algn="l"/>
                          <a:tab pos="2628900" algn="l"/>
                        </a:tabLst>
                      </a:pPr>
                      <a:r>
                        <a:rPr lang="en-US" sz="2000" kern="12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/</a:t>
                      </a:r>
                      <a:endParaRPr lang="zh-CN" altLang="en-US" sz="2000" kern="12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90" algn="l"/>
                          <a:tab pos="525780" algn="l"/>
                          <a:tab pos="788670" algn="l"/>
                          <a:tab pos="1051560" algn="l"/>
                          <a:tab pos="1314450" algn="l"/>
                          <a:tab pos="1577340" algn="l"/>
                          <a:tab pos="1840230" algn="l"/>
                          <a:tab pos="2103120" algn="l"/>
                          <a:tab pos="2366010" algn="l"/>
                          <a:tab pos="2628900" algn="l"/>
                        </a:tabLst>
                      </a:pPr>
                      <a:r>
                        <a:rPr lang="zh-CN" altLang="en-US" sz="2000" kern="12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除法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90" algn="l"/>
                          <a:tab pos="525780" algn="l"/>
                          <a:tab pos="788670" algn="l"/>
                          <a:tab pos="1051560" algn="l"/>
                          <a:tab pos="1314450" algn="l"/>
                          <a:tab pos="1577340" algn="l"/>
                          <a:tab pos="1840230" algn="l"/>
                          <a:tab pos="2103120" algn="l"/>
                          <a:tab pos="2366010" algn="l"/>
                          <a:tab pos="2628900" algn="l"/>
                        </a:tabLst>
                      </a:pPr>
                      <a:r>
                        <a:rPr lang="zh-CN" altLang="en-US" sz="2000" kern="12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两个数相除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90" algn="l"/>
                          <a:tab pos="525780" algn="l"/>
                          <a:tab pos="788670" algn="l"/>
                          <a:tab pos="1051560" algn="l"/>
                          <a:tab pos="1314450" algn="l"/>
                          <a:tab pos="1577340" algn="l"/>
                          <a:tab pos="1840230" algn="l"/>
                          <a:tab pos="2103120" algn="l"/>
                          <a:tab pos="2366010" algn="l"/>
                          <a:tab pos="2628900" algn="l"/>
                        </a:tabLst>
                      </a:pPr>
                      <a:r>
                        <a:rPr lang="en-US" sz="2000" kern="120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m/n</a:t>
                      </a:r>
                      <a:endParaRPr lang="zh-CN" altLang="en-US" sz="2000" kern="120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90" algn="l"/>
                          <a:tab pos="525780" algn="l"/>
                          <a:tab pos="788670" algn="l"/>
                          <a:tab pos="1051560" algn="l"/>
                          <a:tab pos="1314450" algn="l"/>
                          <a:tab pos="1577340" algn="l"/>
                          <a:tab pos="1840230" algn="l"/>
                          <a:tab pos="2103120" algn="l"/>
                          <a:tab pos="2366010" algn="l"/>
                          <a:tab pos="2628900" algn="l"/>
                        </a:tabLst>
                      </a:pPr>
                      <a:r>
                        <a:rPr lang="en-US" sz="2000" kern="12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2000" kern="12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42707">
                <a:tc>
                  <a:txBody>
                    <a:bodyPr/>
                    <a:lstStyle/>
                    <a:p>
                      <a:pPr marL="0" indent="114300" algn="ctr" defTabSz="914400" rtl="0" eaLnBrk="1" latin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90" algn="l"/>
                          <a:tab pos="525780" algn="l"/>
                          <a:tab pos="788670" algn="l"/>
                          <a:tab pos="1051560" algn="l"/>
                          <a:tab pos="1314450" algn="l"/>
                          <a:tab pos="1577340" algn="l"/>
                          <a:tab pos="1840230" algn="l"/>
                          <a:tab pos="2103120" algn="l"/>
                          <a:tab pos="2366010" algn="l"/>
                          <a:tab pos="2628900" algn="l"/>
                        </a:tabLst>
                      </a:pPr>
                      <a:r>
                        <a:rPr lang="en-US" sz="2000" kern="12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%</a:t>
                      </a:r>
                      <a:endParaRPr lang="zh-CN" altLang="en-US" sz="2000" kern="12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90" algn="l"/>
                          <a:tab pos="525780" algn="l"/>
                          <a:tab pos="788670" algn="l"/>
                          <a:tab pos="1051560" algn="l"/>
                          <a:tab pos="1314450" algn="l"/>
                          <a:tab pos="1577340" algn="l"/>
                          <a:tab pos="1840230" algn="l"/>
                          <a:tab pos="2103120" algn="l"/>
                          <a:tab pos="2366010" algn="l"/>
                          <a:tab pos="2628900" algn="l"/>
                        </a:tabLst>
                      </a:pPr>
                      <a:r>
                        <a:rPr lang="zh-CN" altLang="en-US" sz="2000" kern="12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模运算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90" algn="l"/>
                          <a:tab pos="525780" algn="l"/>
                          <a:tab pos="788670" algn="l"/>
                          <a:tab pos="1051560" algn="l"/>
                          <a:tab pos="1314450" algn="l"/>
                          <a:tab pos="1577340" algn="l"/>
                          <a:tab pos="1840230" algn="l"/>
                          <a:tab pos="2103120" algn="l"/>
                          <a:tab pos="2366010" algn="l"/>
                          <a:tab pos="2628900" algn="l"/>
                        </a:tabLst>
                      </a:pPr>
                      <a:r>
                        <a:rPr lang="zh-CN" altLang="en-US" sz="2000" kern="12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求余数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90" algn="l"/>
                          <a:tab pos="525780" algn="l"/>
                          <a:tab pos="788670" algn="l"/>
                          <a:tab pos="1051560" algn="l"/>
                          <a:tab pos="1314450" algn="l"/>
                          <a:tab pos="1577340" algn="l"/>
                          <a:tab pos="1840230" algn="l"/>
                          <a:tab pos="2103120" algn="l"/>
                          <a:tab pos="2366010" algn="l"/>
                          <a:tab pos="2628900" algn="l"/>
                        </a:tabLst>
                      </a:pPr>
                      <a:r>
                        <a:rPr lang="en-US" sz="2000" kern="12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m%3</a:t>
                      </a:r>
                      <a:endParaRPr lang="zh-CN" altLang="en-US" sz="2000" kern="12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90" algn="l"/>
                          <a:tab pos="525780" algn="l"/>
                          <a:tab pos="788670" algn="l"/>
                          <a:tab pos="1051560" algn="l"/>
                          <a:tab pos="1314450" algn="l"/>
                          <a:tab pos="1577340" algn="l"/>
                          <a:tab pos="1840230" algn="l"/>
                          <a:tab pos="2103120" algn="l"/>
                          <a:tab pos="2366010" algn="l"/>
                          <a:tab pos="2628900" algn="l"/>
                        </a:tabLst>
                      </a:pPr>
                      <a:r>
                        <a:rPr lang="en-US" sz="2000" kern="12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2000" kern="12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860907">
                <a:tc>
                  <a:txBody>
                    <a:bodyPr/>
                    <a:lstStyle/>
                    <a:p>
                      <a:pPr marL="0" indent="114300" algn="ctr" defTabSz="914400" rtl="0" eaLnBrk="1" latin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90" algn="l"/>
                          <a:tab pos="525780" algn="l"/>
                          <a:tab pos="788670" algn="l"/>
                          <a:tab pos="1051560" algn="l"/>
                          <a:tab pos="1314450" algn="l"/>
                          <a:tab pos="1577340" algn="l"/>
                          <a:tab pos="1840230" algn="l"/>
                          <a:tab pos="2103120" algn="l"/>
                          <a:tab pos="2366010" algn="l"/>
                          <a:tab pos="2628900" algn="l"/>
                        </a:tabLst>
                      </a:pPr>
                      <a:r>
                        <a:rPr lang="en-US" sz="2000" kern="12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++</a:t>
                      </a:r>
                      <a:endParaRPr lang="zh-CN" altLang="en-US" sz="2000" kern="12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90" algn="l"/>
                          <a:tab pos="525780" algn="l"/>
                          <a:tab pos="788670" algn="l"/>
                          <a:tab pos="1051560" algn="l"/>
                          <a:tab pos="1314450" algn="l"/>
                          <a:tab pos="1577340" algn="l"/>
                          <a:tab pos="1840230" algn="l"/>
                          <a:tab pos="2103120" algn="l"/>
                          <a:tab pos="2366010" algn="l"/>
                          <a:tab pos="2628900" algn="l"/>
                        </a:tabLst>
                      </a:pPr>
                      <a:r>
                        <a:rPr lang="zh-CN" altLang="en-US" sz="2000" kern="12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先增</a:t>
                      </a:r>
                      <a:r>
                        <a:rPr lang="en-US" sz="2000" kern="12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2000" kern="12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90" algn="l"/>
                          <a:tab pos="525780" algn="l"/>
                          <a:tab pos="788670" algn="l"/>
                          <a:tab pos="1051560" algn="l"/>
                          <a:tab pos="1314450" algn="l"/>
                          <a:tab pos="1577340" algn="l"/>
                          <a:tab pos="1840230" algn="l"/>
                          <a:tab pos="2103120" algn="l"/>
                          <a:tab pos="2366010" algn="l"/>
                          <a:tab pos="2628900" algn="l"/>
                        </a:tabLst>
                      </a:pPr>
                      <a:r>
                        <a:rPr lang="zh-CN" altLang="en-US" sz="2000" kern="12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变量自身加</a:t>
                      </a:r>
                      <a:r>
                        <a:rPr lang="en-US" sz="2000" kern="12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zh-CN" altLang="en-US" sz="2000" kern="12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，表达式的值与变量的值相同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90" algn="l"/>
                          <a:tab pos="525780" algn="l"/>
                          <a:tab pos="788670" algn="l"/>
                          <a:tab pos="1051560" algn="l"/>
                          <a:tab pos="1314450" algn="l"/>
                          <a:tab pos="1577340" algn="l"/>
                          <a:tab pos="1840230" algn="l"/>
                          <a:tab pos="2103120" algn="l"/>
                          <a:tab pos="2366010" algn="l"/>
                          <a:tab pos="2628900" algn="l"/>
                        </a:tabLst>
                      </a:pPr>
                      <a:r>
                        <a:rPr lang="en-US" sz="2000" kern="12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++n</a:t>
                      </a:r>
                      <a:endParaRPr lang="zh-CN" altLang="en-US" sz="2000" kern="12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90" algn="l"/>
                          <a:tab pos="525780" algn="l"/>
                          <a:tab pos="788670" algn="l"/>
                          <a:tab pos="1051560" algn="l"/>
                          <a:tab pos="1314450" algn="l"/>
                          <a:tab pos="1577340" algn="l"/>
                          <a:tab pos="1840230" algn="l"/>
                          <a:tab pos="2103120" algn="l"/>
                          <a:tab pos="2366010" algn="l"/>
                          <a:tab pos="2628900" algn="l"/>
                        </a:tabLst>
                      </a:pPr>
                      <a:r>
                        <a:rPr lang="en-US" sz="2000" kern="12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zh-CN" altLang="en-US" sz="2000" kern="12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的值为</a:t>
                      </a:r>
                      <a:r>
                        <a:rPr lang="en-US" sz="2000" kern="12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lang="zh-CN" altLang="en-US" sz="2000" kern="12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，表达式“</a:t>
                      </a:r>
                      <a:r>
                        <a:rPr lang="en-US" sz="2000" kern="12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++n</a:t>
                      </a:r>
                      <a:r>
                        <a:rPr lang="zh-CN" altLang="en-US" sz="2000" kern="12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”的值为</a:t>
                      </a:r>
                      <a:r>
                        <a:rPr lang="en-US" sz="2000" kern="12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2000" kern="12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1028120">
                <a:tc>
                  <a:txBody>
                    <a:bodyPr/>
                    <a:lstStyle/>
                    <a:p>
                      <a:pPr marL="0" indent="114300" algn="ctr" defTabSz="914400" rtl="0" eaLnBrk="1" latin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90" algn="l"/>
                          <a:tab pos="525780" algn="l"/>
                          <a:tab pos="788670" algn="l"/>
                          <a:tab pos="1051560" algn="l"/>
                          <a:tab pos="1314450" algn="l"/>
                          <a:tab pos="1577340" algn="l"/>
                          <a:tab pos="1840230" algn="l"/>
                          <a:tab pos="2103120" algn="l"/>
                          <a:tab pos="2366010" algn="l"/>
                          <a:tab pos="2628900" algn="l"/>
                        </a:tabLst>
                      </a:pPr>
                      <a:r>
                        <a:rPr lang="en-US" sz="2000" kern="12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--</a:t>
                      </a:r>
                      <a:endParaRPr lang="zh-CN" altLang="en-US" sz="2000" kern="12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90" algn="l"/>
                          <a:tab pos="525780" algn="l"/>
                          <a:tab pos="788670" algn="l"/>
                          <a:tab pos="1051560" algn="l"/>
                          <a:tab pos="1314450" algn="l"/>
                          <a:tab pos="1577340" algn="l"/>
                          <a:tab pos="1840230" algn="l"/>
                          <a:tab pos="2103120" algn="l"/>
                          <a:tab pos="2366010" algn="l"/>
                          <a:tab pos="2628900" algn="l"/>
                        </a:tabLst>
                      </a:pPr>
                      <a:r>
                        <a:rPr lang="zh-CN" altLang="en-US" sz="2000" kern="12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先减</a:t>
                      </a:r>
                      <a:r>
                        <a:rPr lang="en-US" sz="2000" kern="12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2000" kern="12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90" algn="l"/>
                          <a:tab pos="525780" algn="l"/>
                          <a:tab pos="788670" algn="l"/>
                          <a:tab pos="1051560" algn="l"/>
                          <a:tab pos="1314450" algn="l"/>
                          <a:tab pos="1577340" algn="l"/>
                          <a:tab pos="1840230" algn="l"/>
                          <a:tab pos="2103120" algn="l"/>
                          <a:tab pos="2366010" algn="l"/>
                          <a:tab pos="2628900" algn="l"/>
                        </a:tabLst>
                      </a:pPr>
                      <a:r>
                        <a:rPr lang="zh-CN" altLang="en-US" sz="2000" kern="12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变量自身减</a:t>
                      </a:r>
                      <a:r>
                        <a:rPr lang="en-US" sz="2000" kern="12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zh-CN" altLang="en-US" sz="2000" kern="12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，表达式的值与变量的值相同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90" algn="l"/>
                          <a:tab pos="525780" algn="l"/>
                          <a:tab pos="788670" algn="l"/>
                          <a:tab pos="1051560" algn="l"/>
                          <a:tab pos="1314450" algn="l"/>
                          <a:tab pos="1577340" algn="l"/>
                          <a:tab pos="1840230" algn="l"/>
                          <a:tab pos="2103120" algn="l"/>
                          <a:tab pos="2366010" algn="l"/>
                          <a:tab pos="2628900" algn="l"/>
                        </a:tabLst>
                      </a:pPr>
                      <a:r>
                        <a:rPr lang="en-US" sz="2000" kern="12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--m</a:t>
                      </a:r>
                      <a:endParaRPr lang="zh-CN" altLang="en-US" sz="2000" kern="12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90" algn="l"/>
                          <a:tab pos="525780" algn="l"/>
                          <a:tab pos="788670" algn="l"/>
                          <a:tab pos="1051560" algn="l"/>
                          <a:tab pos="1314450" algn="l"/>
                          <a:tab pos="1577340" algn="l"/>
                          <a:tab pos="1840230" algn="l"/>
                          <a:tab pos="2103120" algn="l"/>
                          <a:tab pos="2366010" algn="l"/>
                          <a:tab pos="2628900" algn="l"/>
                        </a:tabLst>
                      </a:pPr>
                      <a:r>
                        <a:rPr lang="en-US" sz="2000" kern="12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zh-CN" altLang="en-US" sz="2000" kern="12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的值为</a:t>
                      </a:r>
                      <a:r>
                        <a:rPr lang="en-US" sz="2000" kern="12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9</a:t>
                      </a:r>
                      <a:r>
                        <a:rPr lang="zh-CN" altLang="en-US" sz="2000" kern="12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，表达式“</a:t>
                      </a:r>
                      <a:r>
                        <a:rPr lang="en-US" sz="2000" kern="12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--m</a:t>
                      </a:r>
                      <a:r>
                        <a:rPr lang="zh-CN" altLang="en-US" sz="2000" kern="12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”的值为</a:t>
                      </a:r>
                      <a:r>
                        <a:rPr lang="en-US" sz="2000" kern="12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2000" kern="12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25121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>
            <a:extLst>
              <a:ext uri="{FF2B5EF4-FFF2-40B4-BE49-F238E27FC236}">
                <a16:creationId xmlns:a16="http://schemas.microsoft.com/office/drawing/2014/main" xmlns="" id="{136AF5EA-2AEB-47C5-80E6-562C87DEA9EB}"/>
              </a:ext>
            </a:extLst>
          </p:cNvPr>
          <p:cNvGrpSpPr/>
          <p:nvPr/>
        </p:nvGrpSpPr>
        <p:grpSpPr>
          <a:xfrm>
            <a:off x="531930" y="906828"/>
            <a:ext cx="5944683" cy="461665"/>
            <a:chOff x="515938" y="1091211"/>
            <a:chExt cx="5944683" cy="461665"/>
          </a:xfrm>
        </p:grpSpPr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xmlns="" id="{322B74F8-C23C-4339-91AD-035D0A2C76B7}"/>
                </a:ext>
              </a:extLst>
            </p:cNvPr>
            <p:cNvGrpSpPr/>
            <p:nvPr/>
          </p:nvGrpSpPr>
          <p:grpSpPr>
            <a:xfrm>
              <a:off x="515938" y="1155664"/>
              <a:ext cx="406408" cy="335423"/>
              <a:chOff x="3433308" y="2097229"/>
              <a:chExt cx="866296" cy="714983"/>
            </a:xfrm>
          </p:grpSpPr>
          <p:sp>
            <p:nvSpPr>
              <p:cNvPr id="3" name="平行四边形 2">
                <a:extLst>
                  <a:ext uri="{FF2B5EF4-FFF2-40B4-BE49-F238E27FC236}">
                    <a16:creationId xmlns:a16="http://schemas.microsoft.com/office/drawing/2014/main" xmlns="" id="{B01023DF-BDF6-4B93-9891-74D1CA6220B8}"/>
                  </a:ext>
                </a:extLst>
              </p:cNvPr>
              <p:cNvSpPr/>
              <p:nvPr/>
            </p:nvSpPr>
            <p:spPr>
              <a:xfrm flipH="1">
                <a:off x="3433308" y="2139351"/>
                <a:ext cx="378723" cy="310551"/>
              </a:xfrm>
              <a:prstGeom prst="parallelogram">
                <a:avLst/>
              </a:prstGeom>
              <a:solidFill>
                <a:schemeClr val="bg2">
                  <a:lumMod val="9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ED7D3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" name="平行四边形 3">
                <a:extLst>
                  <a:ext uri="{FF2B5EF4-FFF2-40B4-BE49-F238E27FC236}">
                    <a16:creationId xmlns:a16="http://schemas.microsoft.com/office/drawing/2014/main" xmlns="" id="{4D38825C-11F4-4817-9208-DC480532B93C}"/>
                  </a:ext>
                </a:extLst>
              </p:cNvPr>
              <p:cNvSpPr/>
              <p:nvPr/>
            </p:nvSpPr>
            <p:spPr>
              <a:xfrm flipH="1">
                <a:off x="3525325" y="2501661"/>
                <a:ext cx="378723" cy="310551"/>
              </a:xfrm>
              <a:prstGeom prst="parallelogram">
                <a:avLst/>
              </a:prstGeom>
              <a:solidFill>
                <a:schemeClr val="bg2">
                  <a:lumMod val="9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ED7D3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" name="平行四边形 4">
                <a:extLst>
                  <a:ext uri="{FF2B5EF4-FFF2-40B4-BE49-F238E27FC236}">
                    <a16:creationId xmlns:a16="http://schemas.microsoft.com/office/drawing/2014/main" xmlns="" id="{11C215DA-4291-4C4B-B262-25330574FD09}"/>
                  </a:ext>
                </a:extLst>
              </p:cNvPr>
              <p:cNvSpPr/>
              <p:nvPr/>
            </p:nvSpPr>
            <p:spPr>
              <a:xfrm flipH="1">
                <a:off x="3794779" y="2139351"/>
                <a:ext cx="378723" cy="310551"/>
              </a:xfrm>
              <a:prstGeom prst="parallelogram">
                <a:avLst/>
              </a:prstGeom>
              <a:solidFill>
                <a:schemeClr val="bg2">
                  <a:lumMod val="9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ED7D3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" name="平行四边形 5">
                <a:extLst>
                  <a:ext uri="{FF2B5EF4-FFF2-40B4-BE49-F238E27FC236}">
                    <a16:creationId xmlns:a16="http://schemas.microsoft.com/office/drawing/2014/main" xmlns="" id="{28B44E5C-D317-4A56-B589-E45C258AA062}"/>
                  </a:ext>
                </a:extLst>
              </p:cNvPr>
              <p:cNvSpPr/>
              <p:nvPr/>
            </p:nvSpPr>
            <p:spPr>
              <a:xfrm flipH="1">
                <a:off x="3886796" y="2501661"/>
                <a:ext cx="378723" cy="310551"/>
              </a:xfrm>
              <a:prstGeom prst="parallelogram">
                <a:avLst/>
              </a:prstGeom>
              <a:solidFill>
                <a:schemeClr val="bg2">
                  <a:lumMod val="9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ED7D3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平行四边形 6">
                <a:extLst>
                  <a:ext uri="{FF2B5EF4-FFF2-40B4-BE49-F238E27FC236}">
                    <a16:creationId xmlns:a16="http://schemas.microsoft.com/office/drawing/2014/main" xmlns="" id="{0C6F574C-C1C1-4701-9D1E-89EC476006DE}"/>
                  </a:ext>
                </a:extLst>
              </p:cNvPr>
              <p:cNvSpPr/>
              <p:nvPr/>
            </p:nvSpPr>
            <p:spPr>
              <a:xfrm flipH="1">
                <a:off x="3467396" y="2097231"/>
                <a:ext cx="378724" cy="310551"/>
              </a:xfrm>
              <a:prstGeom prst="parallelogram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ED7D3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平行四边形 7">
                <a:extLst>
                  <a:ext uri="{FF2B5EF4-FFF2-40B4-BE49-F238E27FC236}">
                    <a16:creationId xmlns:a16="http://schemas.microsoft.com/office/drawing/2014/main" xmlns="" id="{952B1A9A-AE9C-44F8-B2A0-F00B7810FF58}"/>
                  </a:ext>
                </a:extLst>
              </p:cNvPr>
              <p:cNvSpPr/>
              <p:nvPr/>
            </p:nvSpPr>
            <p:spPr>
              <a:xfrm flipH="1">
                <a:off x="3559413" y="2459541"/>
                <a:ext cx="378724" cy="310551"/>
              </a:xfrm>
              <a:prstGeom prst="parallelogram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ED7D3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平行四边形 8">
                <a:extLst>
                  <a:ext uri="{FF2B5EF4-FFF2-40B4-BE49-F238E27FC236}">
                    <a16:creationId xmlns:a16="http://schemas.microsoft.com/office/drawing/2014/main" xmlns="" id="{3B9A05ED-D72D-4F42-A476-686D3380420C}"/>
                  </a:ext>
                </a:extLst>
              </p:cNvPr>
              <p:cNvSpPr/>
              <p:nvPr/>
            </p:nvSpPr>
            <p:spPr>
              <a:xfrm flipH="1">
                <a:off x="3828868" y="2097229"/>
                <a:ext cx="378724" cy="310551"/>
              </a:xfrm>
              <a:prstGeom prst="parallelogram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ED7D3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平行四边形 9">
                <a:extLst>
                  <a:ext uri="{FF2B5EF4-FFF2-40B4-BE49-F238E27FC236}">
                    <a16:creationId xmlns:a16="http://schemas.microsoft.com/office/drawing/2014/main" xmlns="" id="{B0E7953B-C671-4DD9-84B6-5568800F9E54}"/>
                  </a:ext>
                </a:extLst>
              </p:cNvPr>
              <p:cNvSpPr/>
              <p:nvPr/>
            </p:nvSpPr>
            <p:spPr>
              <a:xfrm flipH="1">
                <a:off x="3920880" y="2459541"/>
                <a:ext cx="378724" cy="310551"/>
              </a:xfrm>
              <a:prstGeom prst="parallelogram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ED7D3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xmlns="" id="{24012F19-E159-4817-AC26-948D4D73387E}"/>
                </a:ext>
              </a:extLst>
            </p:cNvPr>
            <p:cNvSpPr txBox="1"/>
            <p:nvPr/>
          </p:nvSpPr>
          <p:spPr>
            <a:xfrm>
              <a:off x="981504" y="1091211"/>
              <a:ext cx="54791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solidFill>
                    <a:srgbClr val="ED7D3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提示</a:t>
              </a:r>
              <a:r>
                <a:rPr lang="en-US" altLang="zh-CN" sz="2400" dirty="0">
                  <a:solidFill>
                    <a:srgbClr val="ED7D3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:  </a:t>
              </a:r>
            </a:p>
          </p:txBody>
        </p: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xmlns="" id="{B13E46DF-04BF-4B57-AE5C-4E28B8376091}"/>
              </a:ext>
            </a:extLst>
          </p:cNvPr>
          <p:cNvGrpSpPr/>
          <p:nvPr/>
        </p:nvGrpSpPr>
        <p:grpSpPr>
          <a:xfrm rot="10800000" flipH="1">
            <a:off x="1424236" y="1388853"/>
            <a:ext cx="9210177" cy="4615131"/>
            <a:chOff x="850263" y="361514"/>
            <a:chExt cx="13416557" cy="6967999"/>
          </a:xfrm>
        </p:grpSpPr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xmlns="" id="{F1209408-FF3C-446D-AD17-90E0DDEC8C70}"/>
                </a:ext>
              </a:extLst>
            </p:cNvPr>
            <p:cNvGrpSpPr/>
            <p:nvPr/>
          </p:nvGrpSpPr>
          <p:grpSpPr>
            <a:xfrm>
              <a:off x="850263" y="361514"/>
              <a:ext cx="13416557" cy="6967999"/>
              <a:chOff x="850263" y="361514"/>
              <a:chExt cx="13416557" cy="6967999"/>
            </a:xfrm>
          </p:grpSpPr>
          <p:sp>
            <p:nvSpPr>
              <p:cNvPr id="21" name="任意多边形 3">
                <a:extLst>
                  <a:ext uri="{FF2B5EF4-FFF2-40B4-BE49-F238E27FC236}">
                    <a16:creationId xmlns:a16="http://schemas.microsoft.com/office/drawing/2014/main" xmlns="" id="{066F90C9-3452-45FF-B6BA-C10A4D9BBEFE}"/>
                  </a:ext>
                </a:extLst>
              </p:cNvPr>
              <p:cNvSpPr/>
              <p:nvPr/>
            </p:nvSpPr>
            <p:spPr>
              <a:xfrm>
                <a:off x="850263" y="361514"/>
                <a:ext cx="13416557" cy="6967999"/>
              </a:xfrm>
              <a:custGeom>
                <a:avLst/>
                <a:gdLst>
                  <a:gd name="connsiteX0" fmla="*/ 7831355 w 10491473"/>
                  <a:gd name="connsiteY0" fmla="*/ 0 h 4877076"/>
                  <a:gd name="connsiteX1" fmla="*/ 9266735 w 10491473"/>
                  <a:gd name="connsiteY1" fmla="*/ 0 h 4877076"/>
                  <a:gd name="connsiteX2" fmla="*/ 9506378 w 10491473"/>
                  <a:gd name="connsiteY2" fmla="*/ 273194 h 4877076"/>
                  <a:gd name="connsiteX3" fmla="*/ 9724144 w 10491473"/>
                  <a:gd name="connsiteY3" fmla="*/ 273194 h 4877076"/>
                  <a:gd name="connsiteX4" fmla="*/ 10491473 w 10491473"/>
                  <a:gd name="connsiteY4" fmla="*/ 1040523 h 4877076"/>
                  <a:gd name="connsiteX5" fmla="*/ 10491473 w 10491473"/>
                  <a:gd name="connsiteY5" fmla="*/ 4877076 h 4877076"/>
                  <a:gd name="connsiteX6" fmla="*/ 10083708 w 10491473"/>
                  <a:gd name="connsiteY6" fmla="*/ 4877076 h 4877076"/>
                  <a:gd name="connsiteX7" fmla="*/ 9976858 w 10491473"/>
                  <a:gd name="connsiteY7" fmla="*/ 4718650 h 4877076"/>
                  <a:gd name="connsiteX8" fmla="*/ 9017366 w 10491473"/>
                  <a:gd name="connsiteY8" fmla="*/ 4718650 h 4877076"/>
                  <a:gd name="connsiteX9" fmla="*/ 8910516 w 10491473"/>
                  <a:gd name="connsiteY9" fmla="*/ 4877076 h 4877076"/>
                  <a:gd name="connsiteX10" fmla="*/ 767329 w 10491473"/>
                  <a:gd name="connsiteY10" fmla="*/ 4877076 h 4877076"/>
                  <a:gd name="connsiteX11" fmla="*/ 0 w 10491473"/>
                  <a:gd name="connsiteY11" fmla="*/ 4109747 h 4877076"/>
                  <a:gd name="connsiteX12" fmla="*/ 0 w 10491473"/>
                  <a:gd name="connsiteY12" fmla="*/ 3233529 h 4877076"/>
                  <a:gd name="connsiteX13" fmla="*/ 177598 w 10491473"/>
                  <a:gd name="connsiteY13" fmla="*/ 3068263 h 4877076"/>
                  <a:gd name="connsiteX14" fmla="*/ 177598 w 10491473"/>
                  <a:gd name="connsiteY14" fmla="*/ 2401062 h 4877076"/>
                  <a:gd name="connsiteX15" fmla="*/ 0 w 10491473"/>
                  <a:gd name="connsiteY15" fmla="*/ 2235796 h 4877076"/>
                  <a:gd name="connsiteX16" fmla="*/ 0 w 10491473"/>
                  <a:gd name="connsiteY16" fmla="*/ 273194 h 4877076"/>
                  <a:gd name="connsiteX17" fmla="*/ 433369 w 10491473"/>
                  <a:gd name="connsiteY17" fmla="*/ 273194 h 4877076"/>
                  <a:gd name="connsiteX18" fmla="*/ 673292 w 10491473"/>
                  <a:gd name="connsiteY18" fmla="*/ 1376 h 4877076"/>
                  <a:gd name="connsiteX19" fmla="*/ 2113993 w 10491473"/>
                  <a:gd name="connsiteY19" fmla="*/ 1376 h 4877076"/>
                  <a:gd name="connsiteX20" fmla="*/ 2353916 w 10491473"/>
                  <a:gd name="connsiteY20" fmla="*/ 273194 h 4877076"/>
                  <a:gd name="connsiteX21" fmla="*/ 7591712 w 10491473"/>
                  <a:gd name="connsiteY21" fmla="*/ 273194 h 48770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</a:cxnLst>
                <a:rect l="l" t="t" r="r" b="b"/>
                <a:pathLst>
                  <a:path w="10491473" h="4877076">
                    <a:moveTo>
                      <a:pt x="7831355" y="0"/>
                    </a:moveTo>
                    <a:lnTo>
                      <a:pt x="9266735" y="0"/>
                    </a:lnTo>
                    <a:lnTo>
                      <a:pt x="9506378" y="273194"/>
                    </a:lnTo>
                    <a:lnTo>
                      <a:pt x="9724144" y="273194"/>
                    </a:lnTo>
                    <a:lnTo>
                      <a:pt x="10491473" y="1040523"/>
                    </a:lnTo>
                    <a:lnTo>
                      <a:pt x="10491473" y="4877076"/>
                    </a:lnTo>
                    <a:lnTo>
                      <a:pt x="10083708" y="4877076"/>
                    </a:lnTo>
                    <a:lnTo>
                      <a:pt x="9976858" y="4718650"/>
                    </a:lnTo>
                    <a:lnTo>
                      <a:pt x="9017366" y="4718650"/>
                    </a:lnTo>
                    <a:lnTo>
                      <a:pt x="8910516" y="4877076"/>
                    </a:lnTo>
                    <a:lnTo>
                      <a:pt x="767329" y="4877076"/>
                    </a:lnTo>
                    <a:lnTo>
                      <a:pt x="0" y="4109747"/>
                    </a:lnTo>
                    <a:lnTo>
                      <a:pt x="0" y="3233529"/>
                    </a:lnTo>
                    <a:lnTo>
                      <a:pt x="177598" y="3068263"/>
                    </a:lnTo>
                    <a:lnTo>
                      <a:pt x="177598" y="2401062"/>
                    </a:lnTo>
                    <a:lnTo>
                      <a:pt x="0" y="2235796"/>
                    </a:lnTo>
                    <a:lnTo>
                      <a:pt x="0" y="273194"/>
                    </a:lnTo>
                    <a:lnTo>
                      <a:pt x="433369" y="273194"/>
                    </a:lnTo>
                    <a:lnTo>
                      <a:pt x="673292" y="1376"/>
                    </a:lnTo>
                    <a:lnTo>
                      <a:pt x="2113993" y="1376"/>
                    </a:lnTo>
                    <a:lnTo>
                      <a:pt x="2353916" y="273194"/>
                    </a:lnTo>
                    <a:lnTo>
                      <a:pt x="7591712" y="273194"/>
                    </a:lnTo>
                    <a:close/>
                  </a:path>
                </a:pathLst>
              </a:custGeom>
              <a:noFill/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15" dirty="0"/>
              </a:p>
            </p:txBody>
          </p:sp>
          <p:grpSp>
            <p:nvGrpSpPr>
              <p:cNvPr id="22" name="组合 21">
                <a:extLst>
                  <a:ext uri="{FF2B5EF4-FFF2-40B4-BE49-F238E27FC236}">
                    <a16:creationId xmlns:a16="http://schemas.microsoft.com/office/drawing/2014/main" xmlns="" id="{883EA522-74AC-4975-BD4B-639A9F7883D6}"/>
                  </a:ext>
                </a:extLst>
              </p:cNvPr>
              <p:cNvGrpSpPr/>
              <p:nvPr/>
            </p:nvGrpSpPr>
            <p:grpSpPr>
              <a:xfrm flipH="1">
                <a:off x="11146817" y="507225"/>
                <a:ext cx="1573216" cy="303301"/>
                <a:chOff x="6118938" y="506538"/>
                <a:chExt cx="1547289" cy="303301"/>
              </a:xfrm>
            </p:grpSpPr>
            <p:sp>
              <p:nvSpPr>
                <p:cNvPr id="23" name="平行四边形 22">
                  <a:extLst>
                    <a:ext uri="{FF2B5EF4-FFF2-40B4-BE49-F238E27FC236}">
                      <a16:creationId xmlns:a16="http://schemas.microsoft.com/office/drawing/2014/main" xmlns="" id="{FCCA3DC9-6A69-4638-8EF2-891BC7C54E1A}"/>
                    </a:ext>
                  </a:extLst>
                </p:cNvPr>
                <p:cNvSpPr/>
                <p:nvPr/>
              </p:nvSpPr>
              <p:spPr>
                <a:xfrm>
                  <a:off x="7075319" y="506538"/>
                  <a:ext cx="590908" cy="303301"/>
                </a:xfrm>
                <a:prstGeom prst="parallelogram">
                  <a:avLst>
                    <a:gd name="adj" fmla="val 87809"/>
                  </a:avLst>
                </a:prstGeom>
                <a:solidFill>
                  <a:srgbClr val="0070C0"/>
                </a:solidFill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15">
                    <a:solidFill>
                      <a:srgbClr val="6AE7FF"/>
                    </a:solidFill>
                  </a:endParaRPr>
                </a:p>
              </p:txBody>
            </p:sp>
            <p:sp>
              <p:nvSpPr>
                <p:cNvPr id="24" name="平行四边形 23">
                  <a:extLst>
                    <a:ext uri="{FF2B5EF4-FFF2-40B4-BE49-F238E27FC236}">
                      <a16:creationId xmlns:a16="http://schemas.microsoft.com/office/drawing/2014/main" xmlns="" id="{76050D57-222E-4777-A701-C460F49ACF50}"/>
                    </a:ext>
                  </a:extLst>
                </p:cNvPr>
                <p:cNvSpPr/>
                <p:nvPr/>
              </p:nvSpPr>
              <p:spPr>
                <a:xfrm>
                  <a:off x="6603826" y="506538"/>
                  <a:ext cx="590908" cy="303301"/>
                </a:xfrm>
                <a:prstGeom prst="parallelogram">
                  <a:avLst>
                    <a:gd name="adj" fmla="val 87809"/>
                  </a:avLst>
                </a:prstGeom>
                <a:solidFill>
                  <a:srgbClr val="0070C0"/>
                </a:solidFill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15">
                    <a:solidFill>
                      <a:srgbClr val="6AE7FF"/>
                    </a:solidFill>
                  </a:endParaRPr>
                </a:p>
              </p:txBody>
            </p:sp>
            <p:sp>
              <p:nvSpPr>
                <p:cNvPr id="25" name="平行四边形 24">
                  <a:extLst>
                    <a:ext uri="{FF2B5EF4-FFF2-40B4-BE49-F238E27FC236}">
                      <a16:creationId xmlns:a16="http://schemas.microsoft.com/office/drawing/2014/main" xmlns="" id="{D97ED8FC-B50D-4EB6-963C-DD37BD43F918}"/>
                    </a:ext>
                  </a:extLst>
                </p:cNvPr>
                <p:cNvSpPr/>
                <p:nvPr/>
              </p:nvSpPr>
              <p:spPr>
                <a:xfrm>
                  <a:off x="6118938" y="506538"/>
                  <a:ext cx="590910" cy="303301"/>
                </a:xfrm>
                <a:prstGeom prst="parallelogram">
                  <a:avLst>
                    <a:gd name="adj" fmla="val 87809"/>
                  </a:avLst>
                </a:prstGeom>
                <a:solidFill>
                  <a:srgbClr val="0070C0"/>
                </a:solidFill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15">
                    <a:solidFill>
                      <a:srgbClr val="6AE7FF"/>
                    </a:solidFill>
                  </a:endParaRPr>
                </a:p>
              </p:txBody>
            </p:sp>
          </p:grpSp>
        </p:grpSp>
        <p:sp>
          <p:nvSpPr>
            <p:cNvPr id="17" name="平行四边形 16">
              <a:extLst>
                <a:ext uri="{FF2B5EF4-FFF2-40B4-BE49-F238E27FC236}">
                  <a16:creationId xmlns:a16="http://schemas.microsoft.com/office/drawing/2014/main" xmlns="" id="{2412CA4C-F7EB-497C-A734-74349A58D181}"/>
                </a:ext>
              </a:extLst>
            </p:cNvPr>
            <p:cNvSpPr/>
            <p:nvPr/>
          </p:nvSpPr>
          <p:spPr>
            <a:xfrm>
              <a:off x="1837440" y="507225"/>
              <a:ext cx="590909" cy="301925"/>
            </a:xfrm>
            <a:prstGeom prst="parallelogram">
              <a:avLst>
                <a:gd name="adj" fmla="val 87857"/>
              </a:avLst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>
                <a:solidFill>
                  <a:srgbClr val="6AE7FF"/>
                </a:solidFill>
              </a:endParaRPr>
            </a:p>
          </p:txBody>
        </p:sp>
        <p:sp>
          <p:nvSpPr>
            <p:cNvPr id="18" name="平行四边形 17">
              <a:extLst>
                <a:ext uri="{FF2B5EF4-FFF2-40B4-BE49-F238E27FC236}">
                  <a16:creationId xmlns:a16="http://schemas.microsoft.com/office/drawing/2014/main" xmlns="" id="{ED36C9FD-C8A7-4A20-8D4E-24ED3A47C03E}"/>
                </a:ext>
              </a:extLst>
            </p:cNvPr>
            <p:cNvSpPr/>
            <p:nvPr/>
          </p:nvSpPr>
          <p:spPr>
            <a:xfrm>
              <a:off x="2322328" y="507225"/>
              <a:ext cx="590909" cy="301925"/>
            </a:xfrm>
            <a:prstGeom prst="parallelogram">
              <a:avLst>
                <a:gd name="adj" fmla="val 87857"/>
              </a:avLst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>
                <a:solidFill>
                  <a:srgbClr val="6AE7FF"/>
                </a:solidFill>
              </a:endParaRPr>
            </a:p>
          </p:txBody>
        </p:sp>
        <p:sp>
          <p:nvSpPr>
            <p:cNvPr id="20" name="平行四边形 19">
              <a:extLst>
                <a:ext uri="{FF2B5EF4-FFF2-40B4-BE49-F238E27FC236}">
                  <a16:creationId xmlns:a16="http://schemas.microsoft.com/office/drawing/2014/main" xmlns="" id="{B194A7B7-A7A0-4E23-A09E-9EAC98918D30}"/>
                </a:ext>
              </a:extLst>
            </p:cNvPr>
            <p:cNvSpPr/>
            <p:nvPr/>
          </p:nvSpPr>
          <p:spPr>
            <a:xfrm>
              <a:off x="2793817" y="507225"/>
              <a:ext cx="590909" cy="301925"/>
            </a:xfrm>
            <a:prstGeom prst="parallelogram">
              <a:avLst>
                <a:gd name="adj" fmla="val 87857"/>
              </a:avLst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>
                <a:solidFill>
                  <a:srgbClr val="6AE7FF"/>
                </a:solidFill>
              </a:endParaRPr>
            </a:p>
          </p:txBody>
        </p:sp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xmlns="" id="{2EA845FE-63E5-4338-AE9D-DB571D3F9E66}"/>
              </a:ext>
            </a:extLst>
          </p:cNvPr>
          <p:cNvSpPr txBox="1"/>
          <p:nvPr/>
        </p:nvSpPr>
        <p:spPr>
          <a:xfrm>
            <a:off x="1673594" y="1831892"/>
            <a:ext cx="8844812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 algn="just">
              <a:lnSpc>
                <a:spcPct val="125000"/>
              </a:lnSpc>
              <a:spcBef>
                <a:spcPts val="600"/>
              </a:spcBef>
              <a:buClr>
                <a:srgbClr val="0070C0"/>
              </a:buClr>
              <a:buFont typeface="Wingdings" panose="05000000000000000000" pitchFamily="2" charset="2"/>
              <a:buChar char="u"/>
            </a:pP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个整数相除，商为整数，小数部分全部舍去，不进行四舍五入。例如，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/3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结果为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/3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果为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25000"/>
              </a:lnSpc>
              <a:spcBef>
                <a:spcPts val="600"/>
              </a:spcBef>
              <a:buClr>
                <a:srgbClr val="0070C0"/>
              </a:buClr>
              <a:buFont typeface="Wingdings" panose="05000000000000000000" pitchFamily="2" charset="2"/>
              <a:buChar char="u"/>
            </a:pP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余运算要求两个操作数都必须是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整型。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如，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%3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余数是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0%3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余数是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25000"/>
              </a:lnSpc>
              <a:spcBef>
                <a:spcPts val="600"/>
              </a:spcBef>
              <a:buClr>
                <a:srgbClr val="0070C0"/>
              </a:buClr>
              <a:buFont typeface="Wingdings" panose="05000000000000000000" pitchFamily="2" charset="2"/>
              <a:buChar char="u"/>
            </a:pPr>
            <a:r>
              <a:rPr lang="en-US" altLang="zh-CN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+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-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运算符都有前缀和后缀两种形式，都是对变量自身加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或减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但前缀和后缀运算符操作的操作数必须是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量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当出现在表达式中，表达式的值会有所不同。请参考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5.4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节内容。</a:t>
            </a:r>
          </a:p>
        </p:txBody>
      </p:sp>
    </p:spTree>
    <p:extLst>
      <p:ext uri="{BB962C8B-B14F-4D97-AF65-F5344CB8AC3E}">
        <p14:creationId xmlns:p14="http://schemas.microsoft.com/office/powerpoint/2010/main" val="2925385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图形 47">
            <a:extLst>
              <a:ext uri="{FF2B5EF4-FFF2-40B4-BE49-F238E27FC236}">
                <a16:creationId xmlns:a16="http://schemas.microsoft.com/office/drawing/2014/main" xmlns="" id="{FC151AC9-2991-4E64-880E-0B0D783B4A8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1248191" y="1927518"/>
            <a:ext cx="3947651" cy="4417720"/>
          </a:xfrm>
          <a:prstGeom prst="rect">
            <a:avLst/>
          </a:prstGeom>
        </p:spPr>
      </p:pic>
      <p:sp>
        <p:nvSpPr>
          <p:cNvPr id="29" name="Rectangle 3">
            <a:extLst>
              <a:ext uri="{FF2B5EF4-FFF2-40B4-BE49-F238E27FC236}">
                <a16:creationId xmlns:a16="http://schemas.microsoft.com/office/drawing/2014/main" xmlns="" id="{612E42B2-D02A-4B35-8F49-4CFD3386BAEC}"/>
              </a:ext>
            </a:extLst>
          </p:cNvPr>
          <p:cNvSpPr txBox="1">
            <a:spLocks noChangeArrowheads="1"/>
          </p:cNvSpPr>
          <p:nvPr/>
        </p:nvSpPr>
        <p:spPr>
          <a:xfrm>
            <a:off x="1585639" y="2802147"/>
            <a:ext cx="3331973" cy="279046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20000"/>
              </a:lnSpc>
              <a:spcBef>
                <a:spcPts val="0"/>
              </a:spcBef>
              <a:buClr>
                <a:srgbClr val="7030A0"/>
              </a:buClr>
              <a:buNone/>
            </a:pP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计算圆的周长和面积的公式是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  2</a:t>
            </a:r>
            <a:r>
              <a:rPr lang="el-GR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π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 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l-GR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π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baseline="30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本例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=5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直接带入公式即可完成问题求解，使用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++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4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ut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结果输出到屏幕上</a:t>
            </a:r>
            <a:r>
              <a:rPr lang="zh-CN" altLang="en-US" sz="2400" dirty="0">
                <a:solidFill>
                  <a:schemeClr val="tx2"/>
                </a:solidFill>
                <a:latin typeface="宋体" pitchFamily="2" charset="-122"/>
              </a:rPr>
              <a:t>。</a:t>
            </a:r>
          </a:p>
        </p:txBody>
      </p:sp>
      <p:grpSp>
        <p:nvGrpSpPr>
          <p:cNvPr id="55" name="组合 54">
            <a:extLst>
              <a:ext uri="{FF2B5EF4-FFF2-40B4-BE49-F238E27FC236}">
                <a16:creationId xmlns:a16="http://schemas.microsoft.com/office/drawing/2014/main" xmlns="" id="{694B01CD-4428-45ED-A6D0-F2CF4275364B}"/>
              </a:ext>
            </a:extLst>
          </p:cNvPr>
          <p:cNvGrpSpPr/>
          <p:nvPr/>
        </p:nvGrpSpPr>
        <p:grpSpPr>
          <a:xfrm>
            <a:off x="450981" y="708398"/>
            <a:ext cx="5375055" cy="1010861"/>
            <a:chOff x="693487" y="1001311"/>
            <a:chExt cx="5375055" cy="1010861"/>
          </a:xfrm>
        </p:grpSpPr>
        <p:sp>
          <p:nvSpPr>
            <p:cNvPr id="27" name="矩形 26">
              <a:extLst>
                <a:ext uri="{FF2B5EF4-FFF2-40B4-BE49-F238E27FC236}">
                  <a16:creationId xmlns:a16="http://schemas.microsoft.com/office/drawing/2014/main" xmlns="" id="{A502DCA3-6C7B-4DE6-8F31-6A1F7ACF7006}"/>
                </a:ext>
              </a:extLst>
            </p:cNvPr>
            <p:cNvSpPr/>
            <p:nvPr/>
          </p:nvSpPr>
          <p:spPr>
            <a:xfrm>
              <a:off x="749029" y="1070043"/>
              <a:ext cx="5224321" cy="830997"/>
            </a:xfrm>
            <a:prstGeom prst="rect">
              <a:avLst/>
            </a:prstGeom>
            <a:noFill/>
            <a:ln w="127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流程图: 手动输入 27">
              <a:extLst>
                <a:ext uri="{FF2B5EF4-FFF2-40B4-BE49-F238E27FC236}">
                  <a16:creationId xmlns:a16="http://schemas.microsoft.com/office/drawing/2014/main" xmlns="" id="{F3A73FE8-4BED-4877-BFC1-DD4C2A891F33}"/>
                </a:ext>
              </a:extLst>
            </p:cNvPr>
            <p:cNvSpPr/>
            <p:nvPr/>
          </p:nvSpPr>
          <p:spPr>
            <a:xfrm rot="5400000">
              <a:off x="913209" y="864518"/>
              <a:ext cx="983471" cy="1311837"/>
            </a:xfrm>
            <a:prstGeom prst="flowChartManualInput">
              <a:avLst/>
            </a:prstGeom>
            <a:solidFill>
              <a:srgbClr val="0070C0"/>
            </a:solidFill>
            <a:ln>
              <a:solidFill>
                <a:srgbClr val="4788E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xmlns="" id="{EB7AC5B5-E21F-4411-B7A1-666596D59722}"/>
                </a:ext>
              </a:extLst>
            </p:cNvPr>
            <p:cNvSpPr txBox="1"/>
            <p:nvPr/>
          </p:nvSpPr>
          <p:spPr>
            <a:xfrm>
              <a:off x="693487" y="1254708"/>
              <a:ext cx="11877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【</a:t>
              </a:r>
              <a:r>
                <a:rPr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】</a:t>
              </a:r>
              <a:endParaRPr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xmlns="" id="{09074E22-F355-46D6-BA93-27EB36183D86}"/>
                </a:ext>
              </a:extLst>
            </p:cNvPr>
            <p:cNvSpPr txBox="1"/>
            <p:nvPr/>
          </p:nvSpPr>
          <p:spPr>
            <a:xfrm>
              <a:off x="2116402" y="1060569"/>
              <a:ext cx="395214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已知一个圆的半径是</a:t>
              </a:r>
              <a:r>
                <a:rPr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5cm</a:t>
              </a:r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计算这个圆的周长和面积。</a:t>
              </a:r>
            </a:p>
          </p:txBody>
        </p:sp>
        <p:grpSp>
          <p:nvGrpSpPr>
            <p:cNvPr id="40" name="组合 39">
              <a:extLst>
                <a:ext uri="{FF2B5EF4-FFF2-40B4-BE49-F238E27FC236}">
                  <a16:creationId xmlns:a16="http://schemas.microsoft.com/office/drawing/2014/main" xmlns="" id="{9346E6FE-E26E-4251-B852-F58BE2B7F4D7}"/>
                </a:ext>
              </a:extLst>
            </p:cNvPr>
            <p:cNvGrpSpPr/>
            <p:nvPr/>
          </p:nvGrpSpPr>
          <p:grpSpPr>
            <a:xfrm>
              <a:off x="5915728" y="1001311"/>
              <a:ext cx="152814" cy="165397"/>
              <a:chOff x="5933834" y="983205"/>
              <a:chExt cx="152814" cy="165397"/>
            </a:xfrm>
          </p:grpSpPr>
          <p:cxnSp>
            <p:nvCxnSpPr>
              <p:cNvPr id="33" name="直接连接符 32">
                <a:extLst>
                  <a:ext uri="{FF2B5EF4-FFF2-40B4-BE49-F238E27FC236}">
                    <a16:creationId xmlns:a16="http://schemas.microsoft.com/office/drawing/2014/main" xmlns="" id="{CCD2E9E5-3F54-4E8B-B724-092752BA845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933834" y="988584"/>
                <a:ext cx="152814" cy="0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>
                <a:extLst>
                  <a:ext uri="{FF2B5EF4-FFF2-40B4-BE49-F238E27FC236}">
                    <a16:creationId xmlns:a16="http://schemas.microsoft.com/office/drawing/2014/main" xmlns="" id="{E2070238-FCF2-4E98-94C0-B14919A0C4C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84855" y="983205"/>
                <a:ext cx="0" cy="165397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xmlns="" id="{F09033D1-E306-4CF9-9216-CC538E99DCC0}"/>
                </a:ext>
              </a:extLst>
            </p:cNvPr>
            <p:cNvGrpSpPr/>
            <p:nvPr/>
          </p:nvGrpSpPr>
          <p:grpSpPr>
            <a:xfrm rot="5400000">
              <a:off x="5909437" y="1839162"/>
              <a:ext cx="152814" cy="165397"/>
              <a:chOff x="6644338" y="1269115"/>
              <a:chExt cx="152814" cy="165397"/>
            </a:xfrm>
          </p:grpSpPr>
          <p:cxnSp>
            <p:nvCxnSpPr>
              <p:cNvPr id="42" name="直接连接符 41">
                <a:extLst>
                  <a:ext uri="{FF2B5EF4-FFF2-40B4-BE49-F238E27FC236}">
                    <a16:creationId xmlns:a16="http://schemas.microsoft.com/office/drawing/2014/main" xmlns="" id="{1E191762-EF40-4E3B-88F3-8E10861426B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644338" y="1269115"/>
                <a:ext cx="152814" cy="0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连接符 42">
                <a:extLst>
                  <a:ext uri="{FF2B5EF4-FFF2-40B4-BE49-F238E27FC236}">
                    <a16:creationId xmlns:a16="http://schemas.microsoft.com/office/drawing/2014/main" xmlns="" id="{CB40C066-AA6A-4362-8F61-8E52A837CA8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790360" y="1269115"/>
                <a:ext cx="0" cy="165397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5" name="Rectangle 3">
            <a:extLst>
              <a:ext uri="{FF2B5EF4-FFF2-40B4-BE49-F238E27FC236}">
                <a16:creationId xmlns:a16="http://schemas.microsoft.com/office/drawing/2014/main" xmlns="" id="{B69475CD-0123-44C7-9CBB-447E4F636AC0}"/>
              </a:ext>
            </a:extLst>
          </p:cNvPr>
          <p:cNvSpPr txBox="1">
            <a:spLocks noChangeArrowheads="1"/>
          </p:cNvSpPr>
          <p:nvPr/>
        </p:nvSpPr>
        <p:spPr>
          <a:xfrm>
            <a:off x="1602731" y="2334704"/>
            <a:ext cx="2127999" cy="561109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0"/>
              </a:spcBef>
              <a:buClr>
                <a:srgbClr val="7030A0"/>
              </a:buClr>
              <a:buNone/>
            </a:pP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求解思路</a:t>
            </a: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endParaRPr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9" name="组合 38">
            <a:extLst>
              <a:ext uri="{FF2B5EF4-FFF2-40B4-BE49-F238E27FC236}">
                <a16:creationId xmlns:a16="http://schemas.microsoft.com/office/drawing/2014/main" xmlns="" id="{F11A99F3-BFF0-4DBB-9445-19181EC56805}"/>
              </a:ext>
            </a:extLst>
          </p:cNvPr>
          <p:cNvGrpSpPr/>
          <p:nvPr/>
        </p:nvGrpSpPr>
        <p:grpSpPr>
          <a:xfrm>
            <a:off x="5993399" y="777130"/>
            <a:ext cx="5558821" cy="5568105"/>
            <a:chOff x="4188196" y="2127479"/>
            <a:chExt cx="3910692" cy="3650794"/>
          </a:xfrm>
        </p:grpSpPr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xmlns="" id="{240D7E02-9954-4126-B5A3-C912C67CCFA6}"/>
                </a:ext>
              </a:extLst>
            </p:cNvPr>
            <p:cNvGrpSpPr/>
            <p:nvPr/>
          </p:nvGrpSpPr>
          <p:grpSpPr>
            <a:xfrm>
              <a:off x="4188196" y="2127479"/>
              <a:ext cx="3910692" cy="3650794"/>
              <a:chOff x="4188196" y="2127479"/>
              <a:chExt cx="3910692" cy="3650794"/>
            </a:xfrm>
          </p:grpSpPr>
          <p:sp>
            <p:nvSpPr>
              <p:cNvPr id="58" name="任意多边形 93">
                <a:extLst>
                  <a:ext uri="{FF2B5EF4-FFF2-40B4-BE49-F238E27FC236}">
                    <a16:creationId xmlns:a16="http://schemas.microsoft.com/office/drawing/2014/main" xmlns="" id="{F041B4B8-E559-4E8B-BE1B-DE43F91326B0}"/>
                  </a:ext>
                </a:extLst>
              </p:cNvPr>
              <p:cNvSpPr/>
              <p:nvPr/>
            </p:nvSpPr>
            <p:spPr>
              <a:xfrm flipH="1" flipV="1">
                <a:off x="7777063" y="5461228"/>
                <a:ext cx="321825" cy="317045"/>
              </a:xfrm>
              <a:custGeom>
                <a:avLst/>
                <a:gdLst>
                  <a:gd name="connsiteX0" fmla="*/ 76384 w 725149"/>
                  <a:gd name="connsiteY0" fmla="*/ 0 h 714376"/>
                  <a:gd name="connsiteX1" fmla="*/ 212910 w 725149"/>
                  <a:gd name="connsiteY1" fmla="*/ 1519 h 714376"/>
                  <a:gd name="connsiteX2" fmla="*/ 406449 w 725149"/>
                  <a:gd name="connsiteY2" fmla="*/ 1519 h 714376"/>
                  <a:gd name="connsiteX3" fmla="*/ 362726 w 725149"/>
                  <a:gd name="connsiteY3" fmla="*/ 45243 h 714376"/>
                  <a:gd name="connsiteX4" fmla="*/ 693346 w 725149"/>
                  <a:gd name="connsiteY4" fmla="*/ 45244 h 714376"/>
                  <a:gd name="connsiteX5" fmla="*/ 725149 w 725149"/>
                  <a:gd name="connsiteY5" fmla="*/ 77048 h 714376"/>
                  <a:gd name="connsiteX6" fmla="*/ 156851 w 725149"/>
                  <a:gd name="connsiteY6" fmla="*/ 77048 h 714376"/>
                  <a:gd name="connsiteX7" fmla="*/ 75720 w 725149"/>
                  <a:gd name="connsiteY7" fmla="*/ 158178 h 714376"/>
                  <a:gd name="connsiteX8" fmla="*/ 75722 w 725149"/>
                  <a:gd name="connsiteY8" fmla="*/ 681520 h 714376"/>
                  <a:gd name="connsiteX9" fmla="*/ 42866 w 725149"/>
                  <a:gd name="connsiteY9" fmla="*/ 714376 h 714376"/>
                  <a:gd name="connsiteX10" fmla="*/ 42865 w 725149"/>
                  <a:gd name="connsiteY10" fmla="*/ 387498 h 714376"/>
                  <a:gd name="connsiteX11" fmla="*/ 745 w 725149"/>
                  <a:gd name="connsiteY11" fmla="*/ 429618 h 714376"/>
                  <a:gd name="connsiteX12" fmla="*/ 0 w 725149"/>
                  <a:gd name="connsiteY12" fmla="*/ 429619 h 714376"/>
                  <a:gd name="connsiteX13" fmla="*/ 1 w 725149"/>
                  <a:gd name="connsiteY13" fmla="*/ 134343 h 714376"/>
                  <a:gd name="connsiteX14" fmla="*/ 646 w 725149"/>
                  <a:gd name="connsiteY14" fmla="*/ 134343 h 714376"/>
                  <a:gd name="connsiteX15" fmla="*/ 1 w 725149"/>
                  <a:gd name="connsiteY15" fmla="*/ 76381 h 7143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725149" h="714376">
                    <a:moveTo>
                      <a:pt x="76384" y="0"/>
                    </a:moveTo>
                    <a:lnTo>
                      <a:pt x="212910" y="1519"/>
                    </a:lnTo>
                    <a:lnTo>
                      <a:pt x="406449" y="1519"/>
                    </a:lnTo>
                    <a:lnTo>
                      <a:pt x="362726" y="45243"/>
                    </a:lnTo>
                    <a:lnTo>
                      <a:pt x="693346" y="45244"/>
                    </a:lnTo>
                    <a:lnTo>
                      <a:pt x="725149" y="77048"/>
                    </a:lnTo>
                    <a:lnTo>
                      <a:pt x="156851" y="77048"/>
                    </a:lnTo>
                    <a:lnTo>
                      <a:pt x="75720" y="158178"/>
                    </a:lnTo>
                    <a:lnTo>
                      <a:pt x="75722" y="681520"/>
                    </a:lnTo>
                    <a:lnTo>
                      <a:pt x="42866" y="714376"/>
                    </a:lnTo>
                    <a:lnTo>
                      <a:pt x="42865" y="387498"/>
                    </a:lnTo>
                    <a:lnTo>
                      <a:pt x="745" y="429618"/>
                    </a:lnTo>
                    <a:lnTo>
                      <a:pt x="0" y="429619"/>
                    </a:lnTo>
                    <a:lnTo>
                      <a:pt x="1" y="134343"/>
                    </a:lnTo>
                    <a:lnTo>
                      <a:pt x="646" y="134343"/>
                    </a:lnTo>
                    <a:lnTo>
                      <a:pt x="1" y="76381"/>
                    </a:lnTo>
                    <a:close/>
                  </a:path>
                </a:pathLst>
              </a:custGeom>
              <a:solidFill>
                <a:srgbClr val="0070C0"/>
              </a:solidFill>
              <a:ln>
                <a:solidFill>
                  <a:srgbClr val="0070C0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1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矩形: 圆角 58">
                <a:extLst>
                  <a:ext uri="{FF2B5EF4-FFF2-40B4-BE49-F238E27FC236}">
                    <a16:creationId xmlns:a16="http://schemas.microsoft.com/office/drawing/2014/main" xmlns="" id="{62366879-AC7D-4FDE-867E-5537846714D6}"/>
                  </a:ext>
                </a:extLst>
              </p:cNvPr>
              <p:cNvSpPr/>
              <p:nvPr/>
            </p:nvSpPr>
            <p:spPr>
              <a:xfrm>
                <a:off x="4267200" y="2209801"/>
                <a:ext cx="3734346" cy="3486150"/>
              </a:xfrm>
              <a:prstGeom prst="roundRect">
                <a:avLst>
                  <a:gd name="adj" fmla="val 1939"/>
                </a:avLst>
              </a:prstGeom>
              <a:noFill/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任意多边形 93">
                <a:extLst>
                  <a:ext uri="{FF2B5EF4-FFF2-40B4-BE49-F238E27FC236}">
                    <a16:creationId xmlns:a16="http://schemas.microsoft.com/office/drawing/2014/main" xmlns="" id="{F29A4C61-6254-4704-BFA4-B47A62E75E69}"/>
                  </a:ext>
                </a:extLst>
              </p:cNvPr>
              <p:cNvSpPr/>
              <p:nvPr/>
            </p:nvSpPr>
            <p:spPr>
              <a:xfrm rot="16200000" flipH="1" flipV="1">
                <a:off x="7774673" y="2129869"/>
                <a:ext cx="321825" cy="317045"/>
              </a:xfrm>
              <a:custGeom>
                <a:avLst/>
                <a:gdLst>
                  <a:gd name="connsiteX0" fmla="*/ 76384 w 725149"/>
                  <a:gd name="connsiteY0" fmla="*/ 0 h 714376"/>
                  <a:gd name="connsiteX1" fmla="*/ 212910 w 725149"/>
                  <a:gd name="connsiteY1" fmla="*/ 1519 h 714376"/>
                  <a:gd name="connsiteX2" fmla="*/ 406449 w 725149"/>
                  <a:gd name="connsiteY2" fmla="*/ 1519 h 714376"/>
                  <a:gd name="connsiteX3" fmla="*/ 362726 w 725149"/>
                  <a:gd name="connsiteY3" fmla="*/ 45243 h 714376"/>
                  <a:gd name="connsiteX4" fmla="*/ 693346 w 725149"/>
                  <a:gd name="connsiteY4" fmla="*/ 45244 h 714376"/>
                  <a:gd name="connsiteX5" fmla="*/ 725149 w 725149"/>
                  <a:gd name="connsiteY5" fmla="*/ 77048 h 714376"/>
                  <a:gd name="connsiteX6" fmla="*/ 156851 w 725149"/>
                  <a:gd name="connsiteY6" fmla="*/ 77048 h 714376"/>
                  <a:gd name="connsiteX7" fmla="*/ 75720 w 725149"/>
                  <a:gd name="connsiteY7" fmla="*/ 158178 h 714376"/>
                  <a:gd name="connsiteX8" fmla="*/ 75722 w 725149"/>
                  <a:gd name="connsiteY8" fmla="*/ 681520 h 714376"/>
                  <a:gd name="connsiteX9" fmla="*/ 42866 w 725149"/>
                  <a:gd name="connsiteY9" fmla="*/ 714376 h 714376"/>
                  <a:gd name="connsiteX10" fmla="*/ 42865 w 725149"/>
                  <a:gd name="connsiteY10" fmla="*/ 387498 h 714376"/>
                  <a:gd name="connsiteX11" fmla="*/ 745 w 725149"/>
                  <a:gd name="connsiteY11" fmla="*/ 429618 h 714376"/>
                  <a:gd name="connsiteX12" fmla="*/ 0 w 725149"/>
                  <a:gd name="connsiteY12" fmla="*/ 429619 h 714376"/>
                  <a:gd name="connsiteX13" fmla="*/ 1 w 725149"/>
                  <a:gd name="connsiteY13" fmla="*/ 134343 h 714376"/>
                  <a:gd name="connsiteX14" fmla="*/ 646 w 725149"/>
                  <a:gd name="connsiteY14" fmla="*/ 134343 h 714376"/>
                  <a:gd name="connsiteX15" fmla="*/ 1 w 725149"/>
                  <a:gd name="connsiteY15" fmla="*/ 76381 h 7143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725149" h="714376">
                    <a:moveTo>
                      <a:pt x="76384" y="0"/>
                    </a:moveTo>
                    <a:lnTo>
                      <a:pt x="212910" y="1519"/>
                    </a:lnTo>
                    <a:lnTo>
                      <a:pt x="406449" y="1519"/>
                    </a:lnTo>
                    <a:lnTo>
                      <a:pt x="362726" y="45243"/>
                    </a:lnTo>
                    <a:lnTo>
                      <a:pt x="693346" y="45244"/>
                    </a:lnTo>
                    <a:lnTo>
                      <a:pt x="725149" y="77048"/>
                    </a:lnTo>
                    <a:lnTo>
                      <a:pt x="156851" y="77048"/>
                    </a:lnTo>
                    <a:lnTo>
                      <a:pt x="75720" y="158178"/>
                    </a:lnTo>
                    <a:lnTo>
                      <a:pt x="75722" y="681520"/>
                    </a:lnTo>
                    <a:lnTo>
                      <a:pt x="42866" y="714376"/>
                    </a:lnTo>
                    <a:lnTo>
                      <a:pt x="42865" y="387498"/>
                    </a:lnTo>
                    <a:lnTo>
                      <a:pt x="745" y="429618"/>
                    </a:lnTo>
                    <a:lnTo>
                      <a:pt x="0" y="429619"/>
                    </a:lnTo>
                    <a:lnTo>
                      <a:pt x="1" y="134343"/>
                    </a:lnTo>
                    <a:lnTo>
                      <a:pt x="646" y="134343"/>
                    </a:lnTo>
                    <a:lnTo>
                      <a:pt x="1" y="76381"/>
                    </a:lnTo>
                    <a:close/>
                  </a:path>
                </a:pathLst>
              </a:custGeom>
              <a:solidFill>
                <a:srgbClr val="0070C0"/>
              </a:solidFill>
              <a:ln>
                <a:solidFill>
                  <a:srgbClr val="0070C0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1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任意多边形 93">
                <a:extLst>
                  <a:ext uri="{FF2B5EF4-FFF2-40B4-BE49-F238E27FC236}">
                    <a16:creationId xmlns:a16="http://schemas.microsoft.com/office/drawing/2014/main" xmlns="" id="{B8E7997D-C729-4D65-997F-26942A1306CE}"/>
                  </a:ext>
                </a:extLst>
              </p:cNvPr>
              <p:cNvSpPr/>
              <p:nvPr/>
            </p:nvSpPr>
            <p:spPr>
              <a:xfrm rot="10800000" flipH="1" flipV="1">
                <a:off x="4188196" y="2129438"/>
                <a:ext cx="321825" cy="317045"/>
              </a:xfrm>
              <a:custGeom>
                <a:avLst/>
                <a:gdLst>
                  <a:gd name="connsiteX0" fmla="*/ 76384 w 725149"/>
                  <a:gd name="connsiteY0" fmla="*/ 0 h 714376"/>
                  <a:gd name="connsiteX1" fmla="*/ 212910 w 725149"/>
                  <a:gd name="connsiteY1" fmla="*/ 1519 h 714376"/>
                  <a:gd name="connsiteX2" fmla="*/ 406449 w 725149"/>
                  <a:gd name="connsiteY2" fmla="*/ 1519 h 714376"/>
                  <a:gd name="connsiteX3" fmla="*/ 362726 w 725149"/>
                  <a:gd name="connsiteY3" fmla="*/ 45243 h 714376"/>
                  <a:gd name="connsiteX4" fmla="*/ 693346 w 725149"/>
                  <a:gd name="connsiteY4" fmla="*/ 45244 h 714376"/>
                  <a:gd name="connsiteX5" fmla="*/ 725149 w 725149"/>
                  <a:gd name="connsiteY5" fmla="*/ 77048 h 714376"/>
                  <a:gd name="connsiteX6" fmla="*/ 156851 w 725149"/>
                  <a:gd name="connsiteY6" fmla="*/ 77048 h 714376"/>
                  <a:gd name="connsiteX7" fmla="*/ 75720 w 725149"/>
                  <a:gd name="connsiteY7" fmla="*/ 158178 h 714376"/>
                  <a:gd name="connsiteX8" fmla="*/ 75722 w 725149"/>
                  <a:gd name="connsiteY8" fmla="*/ 681520 h 714376"/>
                  <a:gd name="connsiteX9" fmla="*/ 42866 w 725149"/>
                  <a:gd name="connsiteY9" fmla="*/ 714376 h 714376"/>
                  <a:gd name="connsiteX10" fmla="*/ 42865 w 725149"/>
                  <a:gd name="connsiteY10" fmla="*/ 387498 h 714376"/>
                  <a:gd name="connsiteX11" fmla="*/ 745 w 725149"/>
                  <a:gd name="connsiteY11" fmla="*/ 429618 h 714376"/>
                  <a:gd name="connsiteX12" fmla="*/ 0 w 725149"/>
                  <a:gd name="connsiteY12" fmla="*/ 429619 h 714376"/>
                  <a:gd name="connsiteX13" fmla="*/ 1 w 725149"/>
                  <a:gd name="connsiteY13" fmla="*/ 134343 h 714376"/>
                  <a:gd name="connsiteX14" fmla="*/ 646 w 725149"/>
                  <a:gd name="connsiteY14" fmla="*/ 134343 h 714376"/>
                  <a:gd name="connsiteX15" fmla="*/ 1 w 725149"/>
                  <a:gd name="connsiteY15" fmla="*/ 76381 h 7143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725149" h="714376">
                    <a:moveTo>
                      <a:pt x="76384" y="0"/>
                    </a:moveTo>
                    <a:lnTo>
                      <a:pt x="212910" y="1519"/>
                    </a:lnTo>
                    <a:lnTo>
                      <a:pt x="406449" y="1519"/>
                    </a:lnTo>
                    <a:lnTo>
                      <a:pt x="362726" y="45243"/>
                    </a:lnTo>
                    <a:lnTo>
                      <a:pt x="693346" y="45244"/>
                    </a:lnTo>
                    <a:lnTo>
                      <a:pt x="725149" y="77048"/>
                    </a:lnTo>
                    <a:lnTo>
                      <a:pt x="156851" y="77048"/>
                    </a:lnTo>
                    <a:lnTo>
                      <a:pt x="75720" y="158178"/>
                    </a:lnTo>
                    <a:lnTo>
                      <a:pt x="75722" y="681520"/>
                    </a:lnTo>
                    <a:lnTo>
                      <a:pt x="42866" y="714376"/>
                    </a:lnTo>
                    <a:lnTo>
                      <a:pt x="42865" y="387498"/>
                    </a:lnTo>
                    <a:lnTo>
                      <a:pt x="745" y="429618"/>
                    </a:lnTo>
                    <a:lnTo>
                      <a:pt x="0" y="429619"/>
                    </a:lnTo>
                    <a:lnTo>
                      <a:pt x="1" y="134343"/>
                    </a:lnTo>
                    <a:lnTo>
                      <a:pt x="646" y="134343"/>
                    </a:lnTo>
                    <a:lnTo>
                      <a:pt x="1" y="76381"/>
                    </a:lnTo>
                    <a:close/>
                  </a:path>
                </a:pathLst>
              </a:custGeom>
              <a:solidFill>
                <a:srgbClr val="0070C0"/>
              </a:solidFill>
              <a:ln>
                <a:solidFill>
                  <a:srgbClr val="0070C0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1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任意多边形 93">
                <a:extLst>
                  <a:ext uri="{FF2B5EF4-FFF2-40B4-BE49-F238E27FC236}">
                    <a16:creationId xmlns:a16="http://schemas.microsoft.com/office/drawing/2014/main" xmlns="" id="{723DA842-4432-4923-9341-66AF97786D97}"/>
                  </a:ext>
                </a:extLst>
              </p:cNvPr>
              <p:cNvSpPr/>
              <p:nvPr/>
            </p:nvSpPr>
            <p:spPr>
              <a:xfrm rot="5400000" flipH="1" flipV="1">
                <a:off x="4185924" y="5458838"/>
                <a:ext cx="321825" cy="317045"/>
              </a:xfrm>
              <a:custGeom>
                <a:avLst/>
                <a:gdLst>
                  <a:gd name="connsiteX0" fmla="*/ 76384 w 725149"/>
                  <a:gd name="connsiteY0" fmla="*/ 0 h 714376"/>
                  <a:gd name="connsiteX1" fmla="*/ 212910 w 725149"/>
                  <a:gd name="connsiteY1" fmla="*/ 1519 h 714376"/>
                  <a:gd name="connsiteX2" fmla="*/ 406449 w 725149"/>
                  <a:gd name="connsiteY2" fmla="*/ 1519 h 714376"/>
                  <a:gd name="connsiteX3" fmla="*/ 362726 w 725149"/>
                  <a:gd name="connsiteY3" fmla="*/ 45243 h 714376"/>
                  <a:gd name="connsiteX4" fmla="*/ 693346 w 725149"/>
                  <a:gd name="connsiteY4" fmla="*/ 45244 h 714376"/>
                  <a:gd name="connsiteX5" fmla="*/ 725149 w 725149"/>
                  <a:gd name="connsiteY5" fmla="*/ 77048 h 714376"/>
                  <a:gd name="connsiteX6" fmla="*/ 156851 w 725149"/>
                  <a:gd name="connsiteY6" fmla="*/ 77048 h 714376"/>
                  <a:gd name="connsiteX7" fmla="*/ 75720 w 725149"/>
                  <a:gd name="connsiteY7" fmla="*/ 158178 h 714376"/>
                  <a:gd name="connsiteX8" fmla="*/ 75722 w 725149"/>
                  <a:gd name="connsiteY8" fmla="*/ 681520 h 714376"/>
                  <a:gd name="connsiteX9" fmla="*/ 42866 w 725149"/>
                  <a:gd name="connsiteY9" fmla="*/ 714376 h 714376"/>
                  <a:gd name="connsiteX10" fmla="*/ 42865 w 725149"/>
                  <a:gd name="connsiteY10" fmla="*/ 387498 h 714376"/>
                  <a:gd name="connsiteX11" fmla="*/ 745 w 725149"/>
                  <a:gd name="connsiteY11" fmla="*/ 429618 h 714376"/>
                  <a:gd name="connsiteX12" fmla="*/ 0 w 725149"/>
                  <a:gd name="connsiteY12" fmla="*/ 429619 h 714376"/>
                  <a:gd name="connsiteX13" fmla="*/ 1 w 725149"/>
                  <a:gd name="connsiteY13" fmla="*/ 134343 h 714376"/>
                  <a:gd name="connsiteX14" fmla="*/ 646 w 725149"/>
                  <a:gd name="connsiteY14" fmla="*/ 134343 h 714376"/>
                  <a:gd name="connsiteX15" fmla="*/ 1 w 725149"/>
                  <a:gd name="connsiteY15" fmla="*/ 76381 h 7143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725149" h="714376">
                    <a:moveTo>
                      <a:pt x="76384" y="0"/>
                    </a:moveTo>
                    <a:lnTo>
                      <a:pt x="212910" y="1519"/>
                    </a:lnTo>
                    <a:lnTo>
                      <a:pt x="406449" y="1519"/>
                    </a:lnTo>
                    <a:lnTo>
                      <a:pt x="362726" y="45243"/>
                    </a:lnTo>
                    <a:lnTo>
                      <a:pt x="693346" y="45244"/>
                    </a:lnTo>
                    <a:lnTo>
                      <a:pt x="725149" y="77048"/>
                    </a:lnTo>
                    <a:lnTo>
                      <a:pt x="156851" y="77048"/>
                    </a:lnTo>
                    <a:lnTo>
                      <a:pt x="75720" y="158178"/>
                    </a:lnTo>
                    <a:lnTo>
                      <a:pt x="75722" y="681520"/>
                    </a:lnTo>
                    <a:lnTo>
                      <a:pt x="42866" y="714376"/>
                    </a:lnTo>
                    <a:lnTo>
                      <a:pt x="42865" y="387498"/>
                    </a:lnTo>
                    <a:lnTo>
                      <a:pt x="745" y="429618"/>
                    </a:lnTo>
                    <a:lnTo>
                      <a:pt x="0" y="429619"/>
                    </a:lnTo>
                    <a:lnTo>
                      <a:pt x="1" y="134343"/>
                    </a:lnTo>
                    <a:lnTo>
                      <a:pt x="646" y="134343"/>
                    </a:lnTo>
                    <a:lnTo>
                      <a:pt x="1" y="76381"/>
                    </a:lnTo>
                    <a:close/>
                  </a:path>
                </a:pathLst>
              </a:custGeom>
              <a:solidFill>
                <a:srgbClr val="0070C0"/>
              </a:solidFill>
              <a:ln>
                <a:solidFill>
                  <a:srgbClr val="0070C0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1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46" name="直接连接符 45">
              <a:extLst>
                <a:ext uri="{FF2B5EF4-FFF2-40B4-BE49-F238E27FC236}">
                  <a16:creationId xmlns:a16="http://schemas.microsoft.com/office/drawing/2014/main" xmlns="" id="{58AE82ED-945E-41D9-95E9-9937E3CCECE9}"/>
                </a:ext>
              </a:extLst>
            </p:cNvPr>
            <p:cNvCxnSpPr/>
            <p:nvPr/>
          </p:nvCxnSpPr>
          <p:spPr>
            <a:xfrm>
              <a:off x="4563555" y="2148488"/>
              <a:ext cx="3116166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>
              <a:extLst>
                <a:ext uri="{FF2B5EF4-FFF2-40B4-BE49-F238E27FC236}">
                  <a16:creationId xmlns:a16="http://schemas.microsoft.com/office/drawing/2014/main" xmlns="" id="{DE14EB91-C274-4A5F-8C88-6AE8FFFCD3EA}"/>
                </a:ext>
              </a:extLst>
            </p:cNvPr>
            <p:cNvCxnSpPr/>
            <p:nvPr/>
          </p:nvCxnSpPr>
          <p:spPr>
            <a:xfrm>
              <a:off x="4585815" y="5759223"/>
              <a:ext cx="3116166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>
              <a:extLst>
                <a:ext uri="{FF2B5EF4-FFF2-40B4-BE49-F238E27FC236}">
                  <a16:creationId xmlns:a16="http://schemas.microsoft.com/office/drawing/2014/main" xmlns="" id="{BA745643-02EE-45EA-A261-4EDF2287CE5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207548" y="2543175"/>
              <a:ext cx="1" cy="2828925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56">
              <a:extLst>
                <a:ext uri="{FF2B5EF4-FFF2-40B4-BE49-F238E27FC236}">
                  <a16:creationId xmlns:a16="http://schemas.microsoft.com/office/drawing/2014/main" xmlns="" id="{AAE2C8B6-BEE2-49CC-B79A-E5899395476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068040" y="2562290"/>
              <a:ext cx="1" cy="2828925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3" name="Rectangle 3">
            <a:extLst>
              <a:ext uri="{FF2B5EF4-FFF2-40B4-BE49-F238E27FC236}">
                <a16:creationId xmlns:a16="http://schemas.microsoft.com/office/drawing/2014/main" xmlns="" id="{03E9CC9E-FD6F-45E0-B539-6CF0039C97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571" y="961795"/>
            <a:ext cx="5292080" cy="5257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hangingPunct="0">
              <a:lnSpc>
                <a:spcPct val="90000"/>
              </a:lnSpc>
              <a:spcBef>
                <a:spcPts val="600"/>
              </a:spcBef>
              <a:buClr>
                <a:srgbClr val="7030A0"/>
              </a:buClr>
            </a:pPr>
            <a:r>
              <a:rPr lang="zh-CN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#include&lt;iostream&gt;</a:t>
            </a:r>
          </a:p>
          <a:p>
            <a:pPr hangingPunct="0">
              <a:lnSpc>
                <a:spcPct val="90000"/>
              </a:lnSpc>
              <a:spcBef>
                <a:spcPts val="600"/>
              </a:spcBef>
              <a:buClr>
                <a:srgbClr val="7030A0"/>
              </a:buClr>
            </a:pPr>
            <a:r>
              <a:rPr lang="zh-CN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sing namespace std;</a:t>
            </a:r>
          </a:p>
          <a:p>
            <a:pPr hangingPunct="0">
              <a:lnSpc>
                <a:spcPct val="90000"/>
              </a:lnSpc>
              <a:spcBef>
                <a:spcPts val="600"/>
              </a:spcBef>
              <a:buClr>
                <a:srgbClr val="7030A0"/>
              </a:buClr>
            </a:pPr>
            <a:r>
              <a:rPr lang="zh-CN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 main()</a:t>
            </a:r>
          </a:p>
          <a:p>
            <a:pPr hangingPunct="0">
              <a:lnSpc>
                <a:spcPct val="90000"/>
              </a:lnSpc>
              <a:spcBef>
                <a:spcPts val="600"/>
              </a:spcBef>
              <a:buClr>
                <a:srgbClr val="7030A0"/>
              </a:buClr>
            </a:pPr>
            <a:r>
              <a:rPr lang="zh-CN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	// 用</a:t>
            </a:r>
            <a:r>
              <a:rPr lang="en-US" altLang="zh-CN" sz="24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st</a:t>
            </a:r>
            <a:r>
              <a:rPr lang="zh-CN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义符号常量PI</a:t>
            </a:r>
          </a:p>
          <a:p>
            <a:pPr hangingPunct="0">
              <a:lnSpc>
                <a:spcPct val="90000"/>
              </a:lnSpc>
              <a:spcBef>
                <a:spcPts val="600"/>
              </a:spcBef>
              <a:buClr>
                <a:srgbClr val="7030A0"/>
              </a:buClr>
            </a:pP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zh-CN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st double PI=3.14;		</a:t>
            </a:r>
            <a:endParaRPr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hangingPunct="0">
              <a:lnSpc>
                <a:spcPct val="90000"/>
              </a:lnSpc>
              <a:spcBef>
                <a:spcPts val="600"/>
              </a:spcBef>
              <a:buClr>
                <a:srgbClr val="7030A0"/>
              </a:buClr>
            </a:pP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zh-CN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/使用直接常量2、3.14和5</a:t>
            </a:r>
          </a:p>
          <a:p>
            <a:pPr hangingPunct="0">
              <a:lnSpc>
                <a:spcPct val="90000"/>
              </a:lnSpc>
              <a:spcBef>
                <a:spcPts val="600"/>
              </a:spcBef>
              <a:buClr>
                <a:srgbClr val="7030A0"/>
              </a:buClr>
            </a:pPr>
            <a:r>
              <a:rPr lang="zh-CN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cout&lt;&lt;"圆的周长是："</a:t>
            </a:r>
            <a:endParaRPr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628650" hangingPunct="0">
              <a:lnSpc>
                <a:spcPct val="90000"/>
              </a:lnSpc>
              <a:spcBef>
                <a:spcPts val="600"/>
              </a:spcBef>
              <a:buClr>
                <a:srgbClr val="7030A0"/>
              </a:buClr>
            </a:pP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</a:t>
            </a:r>
            <a:r>
              <a:rPr lang="zh-CN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&lt; 2*3.14*5&lt;&lt;endl;	</a:t>
            </a:r>
            <a:endParaRPr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628650" hangingPunct="0">
              <a:lnSpc>
                <a:spcPct val="90000"/>
              </a:lnSpc>
              <a:spcBef>
                <a:spcPts val="600"/>
              </a:spcBef>
              <a:buClr>
                <a:srgbClr val="7030A0"/>
              </a:buClr>
            </a:pPr>
            <a:r>
              <a:rPr lang="zh-CN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//使用直接常量5和符号常量PI</a:t>
            </a:r>
          </a:p>
          <a:p>
            <a:pPr indent="628650" hangingPunct="0">
              <a:lnSpc>
                <a:spcPct val="90000"/>
              </a:lnSpc>
              <a:spcBef>
                <a:spcPts val="600"/>
              </a:spcBef>
              <a:buClr>
                <a:srgbClr val="7030A0"/>
              </a:buClr>
            </a:pP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zh-CN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ut&lt;&lt;"圆的面积是："</a:t>
            </a:r>
            <a:endParaRPr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628650" hangingPunct="0">
              <a:lnSpc>
                <a:spcPct val="90000"/>
              </a:lnSpc>
              <a:spcBef>
                <a:spcPts val="600"/>
              </a:spcBef>
              <a:buClr>
                <a:srgbClr val="7030A0"/>
              </a:buClr>
            </a:pP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</a:t>
            </a:r>
            <a:r>
              <a:rPr lang="zh-CN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&lt;PI*5*5&lt;&lt;endl;	</a:t>
            </a:r>
            <a:endParaRPr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628650" hangingPunct="0">
              <a:lnSpc>
                <a:spcPct val="90000"/>
              </a:lnSpc>
              <a:spcBef>
                <a:spcPts val="600"/>
              </a:spcBef>
              <a:buClr>
                <a:srgbClr val="7030A0"/>
              </a:buClr>
            </a:pPr>
            <a:r>
              <a:rPr lang="zh-CN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return 0;</a:t>
            </a:r>
          </a:p>
          <a:p>
            <a:pPr hangingPunct="0">
              <a:lnSpc>
                <a:spcPct val="90000"/>
              </a:lnSpc>
              <a:spcBef>
                <a:spcPts val="600"/>
              </a:spcBef>
              <a:buClr>
                <a:srgbClr val="7030A0"/>
              </a:buClr>
            </a:pPr>
            <a:r>
              <a:rPr lang="zh-CN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319550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5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5" grpId="0"/>
      <p:bldP spid="6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图形 47">
            <a:extLst>
              <a:ext uri="{FF2B5EF4-FFF2-40B4-BE49-F238E27FC236}">
                <a16:creationId xmlns:a16="http://schemas.microsoft.com/office/drawing/2014/main" xmlns="" id="{FC151AC9-2991-4E64-880E-0B0D783B4A8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6786185" y="1385918"/>
            <a:ext cx="4167662" cy="4946287"/>
          </a:xfrm>
          <a:prstGeom prst="rect">
            <a:avLst/>
          </a:prstGeom>
        </p:spPr>
      </p:pic>
      <p:sp>
        <p:nvSpPr>
          <p:cNvPr id="29" name="Rectangle 3">
            <a:extLst>
              <a:ext uri="{FF2B5EF4-FFF2-40B4-BE49-F238E27FC236}">
                <a16:creationId xmlns:a16="http://schemas.microsoft.com/office/drawing/2014/main" xmlns="" id="{612E42B2-D02A-4B35-8F49-4CFD3386BAEC}"/>
              </a:ext>
            </a:extLst>
          </p:cNvPr>
          <p:cNvSpPr txBox="1">
            <a:spLocks noChangeArrowheads="1"/>
          </p:cNvSpPr>
          <p:nvPr/>
        </p:nvSpPr>
        <p:spPr>
          <a:xfrm>
            <a:off x="7204029" y="2187645"/>
            <a:ext cx="3331973" cy="348582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10000"/>
              </a:lnSpc>
              <a:spcBef>
                <a:spcPts val="0"/>
              </a:spcBef>
              <a:buClr>
                <a:srgbClr val="7030A0"/>
              </a:buClr>
              <a:buNone/>
            </a:pP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计算圆的周长和面积的公式是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2πr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πr</a:t>
            </a:r>
            <a:r>
              <a:rPr lang="en-US" altLang="zh-CN" sz="2400" baseline="30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由于是任意圆，所以在程序中可定义一个变量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用来接收和存储用户从键盘输入的圆的半径。然后利用公式计算并输出圆的周长和面积</a:t>
            </a:r>
            <a:r>
              <a:rPr lang="zh-CN" altLang="en-US" sz="2400" dirty="0">
                <a:solidFill>
                  <a:schemeClr val="tx2"/>
                </a:solidFill>
                <a:latin typeface="宋体" pitchFamily="2" charset="-122"/>
              </a:rPr>
              <a:t>。</a:t>
            </a:r>
          </a:p>
        </p:txBody>
      </p:sp>
      <p:sp>
        <p:nvSpPr>
          <p:cNvPr id="45" name="Rectangle 3">
            <a:extLst>
              <a:ext uri="{FF2B5EF4-FFF2-40B4-BE49-F238E27FC236}">
                <a16:creationId xmlns:a16="http://schemas.microsoft.com/office/drawing/2014/main" xmlns="" id="{B69475CD-0123-44C7-9CBB-447E4F636AC0}"/>
              </a:ext>
            </a:extLst>
          </p:cNvPr>
          <p:cNvSpPr txBox="1">
            <a:spLocks noChangeArrowheads="1"/>
          </p:cNvSpPr>
          <p:nvPr/>
        </p:nvSpPr>
        <p:spPr>
          <a:xfrm>
            <a:off x="7204029" y="1642481"/>
            <a:ext cx="2127999" cy="561109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0"/>
              </a:spcBef>
              <a:buClr>
                <a:srgbClr val="7030A0"/>
              </a:buClr>
              <a:buNone/>
            </a:pP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求解思路</a:t>
            </a: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endParaRPr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9" name="组合 38">
            <a:extLst>
              <a:ext uri="{FF2B5EF4-FFF2-40B4-BE49-F238E27FC236}">
                <a16:creationId xmlns:a16="http://schemas.microsoft.com/office/drawing/2014/main" xmlns="" id="{F11A99F3-BFF0-4DBB-9445-19181EC56805}"/>
              </a:ext>
            </a:extLst>
          </p:cNvPr>
          <p:cNvGrpSpPr/>
          <p:nvPr/>
        </p:nvGrpSpPr>
        <p:grpSpPr>
          <a:xfrm>
            <a:off x="537179" y="722755"/>
            <a:ext cx="5558821" cy="5568105"/>
            <a:chOff x="4188196" y="2127479"/>
            <a:chExt cx="3910692" cy="3650794"/>
          </a:xfrm>
        </p:grpSpPr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xmlns="" id="{240D7E02-9954-4126-B5A3-C912C67CCFA6}"/>
                </a:ext>
              </a:extLst>
            </p:cNvPr>
            <p:cNvGrpSpPr/>
            <p:nvPr/>
          </p:nvGrpSpPr>
          <p:grpSpPr>
            <a:xfrm>
              <a:off x="4188196" y="2127479"/>
              <a:ext cx="3910692" cy="3650794"/>
              <a:chOff x="4188196" y="2127479"/>
              <a:chExt cx="3910692" cy="3650794"/>
            </a:xfrm>
          </p:grpSpPr>
          <p:sp>
            <p:nvSpPr>
              <p:cNvPr id="58" name="任意多边形 93">
                <a:extLst>
                  <a:ext uri="{FF2B5EF4-FFF2-40B4-BE49-F238E27FC236}">
                    <a16:creationId xmlns:a16="http://schemas.microsoft.com/office/drawing/2014/main" xmlns="" id="{F041B4B8-E559-4E8B-BE1B-DE43F91326B0}"/>
                  </a:ext>
                </a:extLst>
              </p:cNvPr>
              <p:cNvSpPr/>
              <p:nvPr/>
            </p:nvSpPr>
            <p:spPr>
              <a:xfrm flipH="1" flipV="1">
                <a:off x="7777063" y="5461228"/>
                <a:ext cx="321825" cy="317045"/>
              </a:xfrm>
              <a:custGeom>
                <a:avLst/>
                <a:gdLst>
                  <a:gd name="connsiteX0" fmla="*/ 76384 w 725149"/>
                  <a:gd name="connsiteY0" fmla="*/ 0 h 714376"/>
                  <a:gd name="connsiteX1" fmla="*/ 212910 w 725149"/>
                  <a:gd name="connsiteY1" fmla="*/ 1519 h 714376"/>
                  <a:gd name="connsiteX2" fmla="*/ 406449 w 725149"/>
                  <a:gd name="connsiteY2" fmla="*/ 1519 h 714376"/>
                  <a:gd name="connsiteX3" fmla="*/ 362726 w 725149"/>
                  <a:gd name="connsiteY3" fmla="*/ 45243 h 714376"/>
                  <a:gd name="connsiteX4" fmla="*/ 693346 w 725149"/>
                  <a:gd name="connsiteY4" fmla="*/ 45244 h 714376"/>
                  <a:gd name="connsiteX5" fmla="*/ 725149 w 725149"/>
                  <a:gd name="connsiteY5" fmla="*/ 77048 h 714376"/>
                  <a:gd name="connsiteX6" fmla="*/ 156851 w 725149"/>
                  <a:gd name="connsiteY6" fmla="*/ 77048 h 714376"/>
                  <a:gd name="connsiteX7" fmla="*/ 75720 w 725149"/>
                  <a:gd name="connsiteY7" fmla="*/ 158178 h 714376"/>
                  <a:gd name="connsiteX8" fmla="*/ 75722 w 725149"/>
                  <a:gd name="connsiteY8" fmla="*/ 681520 h 714376"/>
                  <a:gd name="connsiteX9" fmla="*/ 42866 w 725149"/>
                  <a:gd name="connsiteY9" fmla="*/ 714376 h 714376"/>
                  <a:gd name="connsiteX10" fmla="*/ 42865 w 725149"/>
                  <a:gd name="connsiteY10" fmla="*/ 387498 h 714376"/>
                  <a:gd name="connsiteX11" fmla="*/ 745 w 725149"/>
                  <a:gd name="connsiteY11" fmla="*/ 429618 h 714376"/>
                  <a:gd name="connsiteX12" fmla="*/ 0 w 725149"/>
                  <a:gd name="connsiteY12" fmla="*/ 429619 h 714376"/>
                  <a:gd name="connsiteX13" fmla="*/ 1 w 725149"/>
                  <a:gd name="connsiteY13" fmla="*/ 134343 h 714376"/>
                  <a:gd name="connsiteX14" fmla="*/ 646 w 725149"/>
                  <a:gd name="connsiteY14" fmla="*/ 134343 h 714376"/>
                  <a:gd name="connsiteX15" fmla="*/ 1 w 725149"/>
                  <a:gd name="connsiteY15" fmla="*/ 76381 h 7143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725149" h="714376">
                    <a:moveTo>
                      <a:pt x="76384" y="0"/>
                    </a:moveTo>
                    <a:lnTo>
                      <a:pt x="212910" y="1519"/>
                    </a:lnTo>
                    <a:lnTo>
                      <a:pt x="406449" y="1519"/>
                    </a:lnTo>
                    <a:lnTo>
                      <a:pt x="362726" y="45243"/>
                    </a:lnTo>
                    <a:lnTo>
                      <a:pt x="693346" y="45244"/>
                    </a:lnTo>
                    <a:lnTo>
                      <a:pt x="725149" y="77048"/>
                    </a:lnTo>
                    <a:lnTo>
                      <a:pt x="156851" y="77048"/>
                    </a:lnTo>
                    <a:lnTo>
                      <a:pt x="75720" y="158178"/>
                    </a:lnTo>
                    <a:lnTo>
                      <a:pt x="75722" y="681520"/>
                    </a:lnTo>
                    <a:lnTo>
                      <a:pt x="42866" y="714376"/>
                    </a:lnTo>
                    <a:lnTo>
                      <a:pt x="42865" y="387498"/>
                    </a:lnTo>
                    <a:lnTo>
                      <a:pt x="745" y="429618"/>
                    </a:lnTo>
                    <a:lnTo>
                      <a:pt x="0" y="429619"/>
                    </a:lnTo>
                    <a:lnTo>
                      <a:pt x="1" y="134343"/>
                    </a:lnTo>
                    <a:lnTo>
                      <a:pt x="646" y="134343"/>
                    </a:lnTo>
                    <a:lnTo>
                      <a:pt x="1" y="76381"/>
                    </a:lnTo>
                    <a:close/>
                  </a:path>
                </a:pathLst>
              </a:custGeom>
              <a:solidFill>
                <a:srgbClr val="0070C0"/>
              </a:solidFill>
              <a:ln>
                <a:solidFill>
                  <a:srgbClr val="0070C0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1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矩形: 圆角 58">
                <a:extLst>
                  <a:ext uri="{FF2B5EF4-FFF2-40B4-BE49-F238E27FC236}">
                    <a16:creationId xmlns:a16="http://schemas.microsoft.com/office/drawing/2014/main" xmlns="" id="{62366879-AC7D-4FDE-867E-5537846714D6}"/>
                  </a:ext>
                </a:extLst>
              </p:cNvPr>
              <p:cNvSpPr/>
              <p:nvPr/>
            </p:nvSpPr>
            <p:spPr>
              <a:xfrm>
                <a:off x="4267200" y="2209801"/>
                <a:ext cx="3734346" cy="3486150"/>
              </a:xfrm>
              <a:prstGeom prst="roundRect">
                <a:avLst>
                  <a:gd name="adj" fmla="val 1939"/>
                </a:avLst>
              </a:prstGeom>
              <a:noFill/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任意多边形 93">
                <a:extLst>
                  <a:ext uri="{FF2B5EF4-FFF2-40B4-BE49-F238E27FC236}">
                    <a16:creationId xmlns:a16="http://schemas.microsoft.com/office/drawing/2014/main" xmlns="" id="{F29A4C61-6254-4704-BFA4-B47A62E75E69}"/>
                  </a:ext>
                </a:extLst>
              </p:cNvPr>
              <p:cNvSpPr/>
              <p:nvPr/>
            </p:nvSpPr>
            <p:spPr>
              <a:xfrm rot="16200000" flipH="1" flipV="1">
                <a:off x="7774673" y="2129869"/>
                <a:ext cx="321825" cy="317045"/>
              </a:xfrm>
              <a:custGeom>
                <a:avLst/>
                <a:gdLst>
                  <a:gd name="connsiteX0" fmla="*/ 76384 w 725149"/>
                  <a:gd name="connsiteY0" fmla="*/ 0 h 714376"/>
                  <a:gd name="connsiteX1" fmla="*/ 212910 w 725149"/>
                  <a:gd name="connsiteY1" fmla="*/ 1519 h 714376"/>
                  <a:gd name="connsiteX2" fmla="*/ 406449 w 725149"/>
                  <a:gd name="connsiteY2" fmla="*/ 1519 h 714376"/>
                  <a:gd name="connsiteX3" fmla="*/ 362726 w 725149"/>
                  <a:gd name="connsiteY3" fmla="*/ 45243 h 714376"/>
                  <a:gd name="connsiteX4" fmla="*/ 693346 w 725149"/>
                  <a:gd name="connsiteY4" fmla="*/ 45244 h 714376"/>
                  <a:gd name="connsiteX5" fmla="*/ 725149 w 725149"/>
                  <a:gd name="connsiteY5" fmla="*/ 77048 h 714376"/>
                  <a:gd name="connsiteX6" fmla="*/ 156851 w 725149"/>
                  <a:gd name="connsiteY6" fmla="*/ 77048 h 714376"/>
                  <a:gd name="connsiteX7" fmla="*/ 75720 w 725149"/>
                  <a:gd name="connsiteY7" fmla="*/ 158178 h 714376"/>
                  <a:gd name="connsiteX8" fmla="*/ 75722 w 725149"/>
                  <a:gd name="connsiteY8" fmla="*/ 681520 h 714376"/>
                  <a:gd name="connsiteX9" fmla="*/ 42866 w 725149"/>
                  <a:gd name="connsiteY9" fmla="*/ 714376 h 714376"/>
                  <a:gd name="connsiteX10" fmla="*/ 42865 w 725149"/>
                  <a:gd name="connsiteY10" fmla="*/ 387498 h 714376"/>
                  <a:gd name="connsiteX11" fmla="*/ 745 w 725149"/>
                  <a:gd name="connsiteY11" fmla="*/ 429618 h 714376"/>
                  <a:gd name="connsiteX12" fmla="*/ 0 w 725149"/>
                  <a:gd name="connsiteY12" fmla="*/ 429619 h 714376"/>
                  <a:gd name="connsiteX13" fmla="*/ 1 w 725149"/>
                  <a:gd name="connsiteY13" fmla="*/ 134343 h 714376"/>
                  <a:gd name="connsiteX14" fmla="*/ 646 w 725149"/>
                  <a:gd name="connsiteY14" fmla="*/ 134343 h 714376"/>
                  <a:gd name="connsiteX15" fmla="*/ 1 w 725149"/>
                  <a:gd name="connsiteY15" fmla="*/ 76381 h 7143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725149" h="714376">
                    <a:moveTo>
                      <a:pt x="76384" y="0"/>
                    </a:moveTo>
                    <a:lnTo>
                      <a:pt x="212910" y="1519"/>
                    </a:lnTo>
                    <a:lnTo>
                      <a:pt x="406449" y="1519"/>
                    </a:lnTo>
                    <a:lnTo>
                      <a:pt x="362726" y="45243"/>
                    </a:lnTo>
                    <a:lnTo>
                      <a:pt x="693346" y="45244"/>
                    </a:lnTo>
                    <a:lnTo>
                      <a:pt x="725149" y="77048"/>
                    </a:lnTo>
                    <a:lnTo>
                      <a:pt x="156851" y="77048"/>
                    </a:lnTo>
                    <a:lnTo>
                      <a:pt x="75720" y="158178"/>
                    </a:lnTo>
                    <a:lnTo>
                      <a:pt x="75722" y="681520"/>
                    </a:lnTo>
                    <a:lnTo>
                      <a:pt x="42866" y="714376"/>
                    </a:lnTo>
                    <a:lnTo>
                      <a:pt x="42865" y="387498"/>
                    </a:lnTo>
                    <a:lnTo>
                      <a:pt x="745" y="429618"/>
                    </a:lnTo>
                    <a:lnTo>
                      <a:pt x="0" y="429619"/>
                    </a:lnTo>
                    <a:lnTo>
                      <a:pt x="1" y="134343"/>
                    </a:lnTo>
                    <a:lnTo>
                      <a:pt x="646" y="134343"/>
                    </a:lnTo>
                    <a:lnTo>
                      <a:pt x="1" y="76381"/>
                    </a:lnTo>
                    <a:close/>
                  </a:path>
                </a:pathLst>
              </a:custGeom>
              <a:solidFill>
                <a:srgbClr val="0070C0"/>
              </a:solidFill>
              <a:ln>
                <a:solidFill>
                  <a:srgbClr val="0070C0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1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任意多边形 93">
                <a:extLst>
                  <a:ext uri="{FF2B5EF4-FFF2-40B4-BE49-F238E27FC236}">
                    <a16:creationId xmlns:a16="http://schemas.microsoft.com/office/drawing/2014/main" xmlns="" id="{B8E7997D-C729-4D65-997F-26942A1306CE}"/>
                  </a:ext>
                </a:extLst>
              </p:cNvPr>
              <p:cNvSpPr/>
              <p:nvPr/>
            </p:nvSpPr>
            <p:spPr>
              <a:xfrm rot="10800000" flipH="1" flipV="1">
                <a:off x="4188196" y="2129438"/>
                <a:ext cx="321825" cy="317045"/>
              </a:xfrm>
              <a:custGeom>
                <a:avLst/>
                <a:gdLst>
                  <a:gd name="connsiteX0" fmla="*/ 76384 w 725149"/>
                  <a:gd name="connsiteY0" fmla="*/ 0 h 714376"/>
                  <a:gd name="connsiteX1" fmla="*/ 212910 w 725149"/>
                  <a:gd name="connsiteY1" fmla="*/ 1519 h 714376"/>
                  <a:gd name="connsiteX2" fmla="*/ 406449 w 725149"/>
                  <a:gd name="connsiteY2" fmla="*/ 1519 h 714376"/>
                  <a:gd name="connsiteX3" fmla="*/ 362726 w 725149"/>
                  <a:gd name="connsiteY3" fmla="*/ 45243 h 714376"/>
                  <a:gd name="connsiteX4" fmla="*/ 693346 w 725149"/>
                  <a:gd name="connsiteY4" fmla="*/ 45244 h 714376"/>
                  <a:gd name="connsiteX5" fmla="*/ 725149 w 725149"/>
                  <a:gd name="connsiteY5" fmla="*/ 77048 h 714376"/>
                  <a:gd name="connsiteX6" fmla="*/ 156851 w 725149"/>
                  <a:gd name="connsiteY6" fmla="*/ 77048 h 714376"/>
                  <a:gd name="connsiteX7" fmla="*/ 75720 w 725149"/>
                  <a:gd name="connsiteY7" fmla="*/ 158178 h 714376"/>
                  <a:gd name="connsiteX8" fmla="*/ 75722 w 725149"/>
                  <a:gd name="connsiteY8" fmla="*/ 681520 h 714376"/>
                  <a:gd name="connsiteX9" fmla="*/ 42866 w 725149"/>
                  <a:gd name="connsiteY9" fmla="*/ 714376 h 714376"/>
                  <a:gd name="connsiteX10" fmla="*/ 42865 w 725149"/>
                  <a:gd name="connsiteY10" fmla="*/ 387498 h 714376"/>
                  <a:gd name="connsiteX11" fmla="*/ 745 w 725149"/>
                  <a:gd name="connsiteY11" fmla="*/ 429618 h 714376"/>
                  <a:gd name="connsiteX12" fmla="*/ 0 w 725149"/>
                  <a:gd name="connsiteY12" fmla="*/ 429619 h 714376"/>
                  <a:gd name="connsiteX13" fmla="*/ 1 w 725149"/>
                  <a:gd name="connsiteY13" fmla="*/ 134343 h 714376"/>
                  <a:gd name="connsiteX14" fmla="*/ 646 w 725149"/>
                  <a:gd name="connsiteY14" fmla="*/ 134343 h 714376"/>
                  <a:gd name="connsiteX15" fmla="*/ 1 w 725149"/>
                  <a:gd name="connsiteY15" fmla="*/ 76381 h 7143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725149" h="714376">
                    <a:moveTo>
                      <a:pt x="76384" y="0"/>
                    </a:moveTo>
                    <a:lnTo>
                      <a:pt x="212910" y="1519"/>
                    </a:lnTo>
                    <a:lnTo>
                      <a:pt x="406449" y="1519"/>
                    </a:lnTo>
                    <a:lnTo>
                      <a:pt x="362726" y="45243"/>
                    </a:lnTo>
                    <a:lnTo>
                      <a:pt x="693346" y="45244"/>
                    </a:lnTo>
                    <a:lnTo>
                      <a:pt x="725149" y="77048"/>
                    </a:lnTo>
                    <a:lnTo>
                      <a:pt x="156851" y="77048"/>
                    </a:lnTo>
                    <a:lnTo>
                      <a:pt x="75720" y="158178"/>
                    </a:lnTo>
                    <a:lnTo>
                      <a:pt x="75722" y="681520"/>
                    </a:lnTo>
                    <a:lnTo>
                      <a:pt x="42866" y="714376"/>
                    </a:lnTo>
                    <a:lnTo>
                      <a:pt x="42865" y="387498"/>
                    </a:lnTo>
                    <a:lnTo>
                      <a:pt x="745" y="429618"/>
                    </a:lnTo>
                    <a:lnTo>
                      <a:pt x="0" y="429619"/>
                    </a:lnTo>
                    <a:lnTo>
                      <a:pt x="1" y="134343"/>
                    </a:lnTo>
                    <a:lnTo>
                      <a:pt x="646" y="134343"/>
                    </a:lnTo>
                    <a:lnTo>
                      <a:pt x="1" y="76381"/>
                    </a:lnTo>
                    <a:close/>
                  </a:path>
                </a:pathLst>
              </a:custGeom>
              <a:solidFill>
                <a:srgbClr val="0070C0"/>
              </a:solidFill>
              <a:ln>
                <a:solidFill>
                  <a:srgbClr val="0070C0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1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任意多边形 93">
                <a:extLst>
                  <a:ext uri="{FF2B5EF4-FFF2-40B4-BE49-F238E27FC236}">
                    <a16:creationId xmlns:a16="http://schemas.microsoft.com/office/drawing/2014/main" xmlns="" id="{723DA842-4432-4923-9341-66AF97786D97}"/>
                  </a:ext>
                </a:extLst>
              </p:cNvPr>
              <p:cNvSpPr/>
              <p:nvPr/>
            </p:nvSpPr>
            <p:spPr>
              <a:xfrm rot="5400000" flipH="1" flipV="1">
                <a:off x="4185924" y="5458838"/>
                <a:ext cx="321825" cy="317045"/>
              </a:xfrm>
              <a:custGeom>
                <a:avLst/>
                <a:gdLst>
                  <a:gd name="connsiteX0" fmla="*/ 76384 w 725149"/>
                  <a:gd name="connsiteY0" fmla="*/ 0 h 714376"/>
                  <a:gd name="connsiteX1" fmla="*/ 212910 w 725149"/>
                  <a:gd name="connsiteY1" fmla="*/ 1519 h 714376"/>
                  <a:gd name="connsiteX2" fmla="*/ 406449 w 725149"/>
                  <a:gd name="connsiteY2" fmla="*/ 1519 h 714376"/>
                  <a:gd name="connsiteX3" fmla="*/ 362726 w 725149"/>
                  <a:gd name="connsiteY3" fmla="*/ 45243 h 714376"/>
                  <a:gd name="connsiteX4" fmla="*/ 693346 w 725149"/>
                  <a:gd name="connsiteY4" fmla="*/ 45244 h 714376"/>
                  <a:gd name="connsiteX5" fmla="*/ 725149 w 725149"/>
                  <a:gd name="connsiteY5" fmla="*/ 77048 h 714376"/>
                  <a:gd name="connsiteX6" fmla="*/ 156851 w 725149"/>
                  <a:gd name="connsiteY6" fmla="*/ 77048 h 714376"/>
                  <a:gd name="connsiteX7" fmla="*/ 75720 w 725149"/>
                  <a:gd name="connsiteY7" fmla="*/ 158178 h 714376"/>
                  <a:gd name="connsiteX8" fmla="*/ 75722 w 725149"/>
                  <a:gd name="connsiteY8" fmla="*/ 681520 h 714376"/>
                  <a:gd name="connsiteX9" fmla="*/ 42866 w 725149"/>
                  <a:gd name="connsiteY9" fmla="*/ 714376 h 714376"/>
                  <a:gd name="connsiteX10" fmla="*/ 42865 w 725149"/>
                  <a:gd name="connsiteY10" fmla="*/ 387498 h 714376"/>
                  <a:gd name="connsiteX11" fmla="*/ 745 w 725149"/>
                  <a:gd name="connsiteY11" fmla="*/ 429618 h 714376"/>
                  <a:gd name="connsiteX12" fmla="*/ 0 w 725149"/>
                  <a:gd name="connsiteY12" fmla="*/ 429619 h 714376"/>
                  <a:gd name="connsiteX13" fmla="*/ 1 w 725149"/>
                  <a:gd name="connsiteY13" fmla="*/ 134343 h 714376"/>
                  <a:gd name="connsiteX14" fmla="*/ 646 w 725149"/>
                  <a:gd name="connsiteY14" fmla="*/ 134343 h 714376"/>
                  <a:gd name="connsiteX15" fmla="*/ 1 w 725149"/>
                  <a:gd name="connsiteY15" fmla="*/ 76381 h 7143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725149" h="714376">
                    <a:moveTo>
                      <a:pt x="76384" y="0"/>
                    </a:moveTo>
                    <a:lnTo>
                      <a:pt x="212910" y="1519"/>
                    </a:lnTo>
                    <a:lnTo>
                      <a:pt x="406449" y="1519"/>
                    </a:lnTo>
                    <a:lnTo>
                      <a:pt x="362726" y="45243"/>
                    </a:lnTo>
                    <a:lnTo>
                      <a:pt x="693346" y="45244"/>
                    </a:lnTo>
                    <a:lnTo>
                      <a:pt x="725149" y="77048"/>
                    </a:lnTo>
                    <a:lnTo>
                      <a:pt x="156851" y="77048"/>
                    </a:lnTo>
                    <a:lnTo>
                      <a:pt x="75720" y="158178"/>
                    </a:lnTo>
                    <a:lnTo>
                      <a:pt x="75722" y="681520"/>
                    </a:lnTo>
                    <a:lnTo>
                      <a:pt x="42866" y="714376"/>
                    </a:lnTo>
                    <a:lnTo>
                      <a:pt x="42865" y="387498"/>
                    </a:lnTo>
                    <a:lnTo>
                      <a:pt x="745" y="429618"/>
                    </a:lnTo>
                    <a:lnTo>
                      <a:pt x="0" y="429619"/>
                    </a:lnTo>
                    <a:lnTo>
                      <a:pt x="1" y="134343"/>
                    </a:lnTo>
                    <a:lnTo>
                      <a:pt x="646" y="134343"/>
                    </a:lnTo>
                    <a:lnTo>
                      <a:pt x="1" y="76381"/>
                    </a:lnTo>
                    <a:close/>
                  </a:path>
                </a:pathLst>
              </a:custGeom>
              <a:solidFill>
                <a:srgbClr val="0070C0"/>
              </a:solidFill>
              <a:ln>
                <a:solidFill>
                  <a:srgbClr val="0070C0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1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46" name="直接连接符 45">
              <a:extLst>
                <a:ext uri="{FF2B5EF4-FFF2-40B4-BE49-F238E27FC236}">
                  <a16:creationId xmlns:a16="http://schemas.microsoft.com/office/drawing/2014/main" xmlns="" id="{58AE82ED-945E-41D9-95E9-9937E3CCECE9}"/>
                </a:ext>
              </a:extLst>
            </p:cNvPr>
            <p:cNvCxnSpPr/>
            <p:nvPr/>
          </p:nvCxnSpPr>
          <p:spPr>
            <a:xfrm>
              <a:off x="4563555" y="2148488"/>
              <a:ext cx="3116166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>
              <a:extLst>
                <a:ext uri="{FF2B5EF4-FFF2-40B4-BE49-F238E27FC236}">
                  <a16:creationId xmlns:a16="http://schemas.microsoft.com/office/drawing/2014/main" xmlns="" id="{DE14EB91-C274-4A5F-8C88-6AE8FFFCD3EA}"/>
                </a:ext>
              </a:extLst>
            </p:cNvPr>
            <p:cNvCxnSpPr/>
            <p:nvPr/>
          </p:nvCxnSpPr>
          <p:spPr>
            <a:xfrm>
              <a:off x="4585815" y="5759223"/>
              <a:ext cx="3116166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>
              <a:extLst>
                <a:ext uri="{FF2B5EF4-FFF2-40B4-BE49-F238E27FC236}">
                  <a16:creationId xmlns:a16="http://schemas.microsoft.com/office/drawing/2014/main" xmlns="" id="{BA745643-02EE-45EA-A261-4EDF2287CE5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207548" y="2543175"/>
              <a:ext cx="1" cy="2828925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56">
              <a:extLst>
                <a:ext uri="{FF2B5EF4-FFF2-40B4-BE49-F238E27FC236}">
                  <a16:creationId xmlns:a16="http://schemas.microsoft.com/office/drawing/2014/main" xmlns="" id="{AAE2C8B6-BEE2-49CC-B79A-E5899395476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068040" y="2562290"/>
              <a:ext cx="1" cy="2828925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3" name="Rectangle 3">
            <a:extLst>
              <a:ext uri="{FF2B5EF4-FFF2-40B4-BE49-F238E27FC236}">
                <a16:creationId xmlns:a16="http://schemas.microsoft.com/office/drawing/2014/main" xmlns="" id="{03E9CC9E-FD6F-45E0-B539-6CF0039C97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628" y="907420"/>
            <a:ext cx="5292080" cy="5257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hangingPunct="0">
              <a:lnSpc>
                <a:spcPct val="90000"/>
              </a:lnSpc>
            </a:pPr>
            <a:r>
              <a:rPr lang="zh-CN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/testVariable.cpp</a:t>
            </a:r>
          </a:p>
          <a:p>
            <a:pPr hangingPunct="0">
              <a:lnSpc>
                <a:spcPct val="90000"/>
              </a:lnSpc>
            </a:pPr>
            <a:r>
              <a:rPr lang="zh-CN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#include&lt;iostream&gt;</a:t>
            </a:r>
          </a:p>
          <a:p>
            <a:pPr hangingPunct="0">
              <a:lnSpc>
                <a:spcPct val="90000"/>
              </a:lnSpc>
            </a:pPr>
            <a:r>
              <a:rPr lang="zh-CN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sing namespace std;</a:t>
            </a:r>
          </a:p>
          <a:p>
            <a:pPr hangingPunct="0">
              <a:lnSpc>
                <a:spcPct val="90000"/>
              </a:lnSpc>
            </a:pPr>
            <a:r>
              <a:rPr lang="zh-CN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 main()</a:t>
            </a:r>
          </a:p>
          <a:p>
            <a:pPr hangingPunct="0">
              <a:lnSpc>
                <a:spcPct val="90000"/>
              </a:lnSpc>
            </a:pPr>
            <a:r>
              <a:rPr lang="zh-CN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	const double PI=3.14;		</a:t>
            </a:r>
            <a:endParaRPr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hangingPunct="0">
              <a:lnSpc>
                <a:spcPct val="90000"/>
              </a:lnSpc>
            </a:pP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zh-CN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/声明表示圆的半径的变量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zh-CN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ouble r;			</a:t>
            </a:r>
          </a:p>
          <a:p>
            <a:pPr hangingPunct="0">
              <a:lnSpc>
                <a:spcPct val="90000"/>
              </a:lnSpc>
            </a:pPr>
            <a:r>
              <a:rPr lang="zh-CN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cout&lt;&lt;"请输入圆的半径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lang="zh-CN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";</a:t>
            </a:r>
          </a:p>
          <a:p>
            <a:pPr hangingPunct="0">
              <a:lnSpc>
                <a:spcPct val="90000"/>
              </a:lnSpc>
            </a:pPr>
            <a:r>
              <a:rPr lang="zh-CN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cin&gt;&gt;r;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/输入圆的半径</a:t>
            </a:r>
          </a:p>
          <a:p>
            <a:pPr hangingPunct="0">
              <a:lnSpc>
                <a:spcPct val="90000"/>
              </a:lnSpc>
            </a:pPr>
            <a:r>
              <a:rPr lang="zh-CN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cout&lt;&lt;"圆的周长是："</a:t>
            </a:r>
            <a:endParaRPr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hangingPunct="0">
              <a:lnSpc>
                <a:spcPct val="90000"/>
              </a:lnSpc>
            </a:pP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       </a:t>
            </a:r>
            <a:r>
              <a:rPr lang="zh-CN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&lt; 2*PI*r&lt;&lt;endl;		cout&lt;&lt;"圆的面积是："</a:t>
            </a:r>
            <a:endParaRPr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hangingPunct="0">
              <a:lnSpc>
                <a:spcPct val="90000"/>
              </a:lnSpc>
            </a:pP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</a:t>
            </a:r>
            <a:r>
              <a:rPr lang="zh-CN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&lt;PI*r*r&lt;&lt;endl;		</a:t>
            </a:r>
          </a:p>
          <a:p>
            <a:pPr hangingPunct="0">
              <a:lnSpc>
                <a:spcPct val="90000"/>
              </a:lnSpc>
            </a:pPr>
            <a:r>
              <a:rPr lang="zh-CN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return 0;</a:t>
            </a:r>
          </a:p>
          <a:p>
            <a:pPr hangingPunct="0">
              <a:lnSpc>
                <a:spcPct val="90000"/>
              </a:lnSpc>
            </a:pPr>
            <a:r>
              <a:rPr lang="zh-CN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</a:p>
          <a:p>
            <a:pPr hangingPunct="0">
              <a:lnSpc>
                <a:spcPct val="90000"/>
              </a:lnSpc>
              <a:spcBef>
                <a:spcPts val="600"/>
              </a:spcBef>
              <a:buClr>
                <a:srgbClr val="7030A0"/>
              </a:buClr>
            </a:pPr>
            <a:endParaRPr lang="zh-CN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2" name="组合 31">
            <a:extLst>
              <a:ext uri="{FF2B5EF4-FFF2-40B4-BE49-F238E27FC236}">
                <a16:creationId xmlns:a16="http://schemas.microsoft.com/office/drawing/2014/main" xmlns="" id="{A63547E6-9AB3-4ED6-AA34-5CAB10A26868}"/>
              </a:ext>
            </a:extLst>
          </p:cNvPr>
          <p:cNvGrpSpPr/>
          <p:nvPr/>
        </p:nvGrpSpPr>
        <p:grpSpPr>
          <a:xfrm>
            <a:off x="6191542" y="722754"/>
            <a:ext cx="5458679" cy="539885"/>
            <a:chOff x="679948" y="1028702"/>
            <a:chExt cx="5458679" cy="539885"/>
          </a:xfrm>
        </p:grpSpPr>
        <p:sp>
          <p:nvSpPr>
            <p:cNvPr id="34" name="矩形 33">
              <a:extLst>
                <a:ext uri="{FF2B5EF4-FFF2-40B4-BE49-F238E27FC236}">
                  <a16:creationId xmlns:a16="http://schemas.microsoft.com/office/drawing/2014/main" xmlns="" id="{CC212EBF-FC68-4105-AC94-48CD6C01B9D5}"/>
                </a:ext>
              </a:extLst>
            </p:cNvPr>
            <p:cNvSpPr/>
            <p:nvPr/>
          </p:nvSpPr>
          <p:spPr>
            <a:xfrm>
              <a:off x="749029" y="1070043"/>
              <a:ext cx="5335971" cy="437745"/>
            </a:xfrm>
            <a:prstGeom prst="rect">
              <a:avLst/>
            </a:prstGeom>
            <a:noFill/>
            <a:ln w="127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流程图: 手动输入 35">
              <a:extLst>
                <a:ext uri="{FF2B5EF4-FFF2-40B4-BE49-F238E27FC236}">
                  <a16:creationId xmlns:a16="http://schemas.microsoft.com/office/drawing/2014/main" xmlns="" id="{C94FE005-8999-4B22-B61D-4A09E1B34241}"/>
                </a:ext>
              </a:extLst>
            </p:cNvPr>
            <p:cNvSpPr/>
            <p:nvPr/>
          </p:nvSpPr>
          <p:spPr>
            <a:xfrm rot="5400000">
              <a:off x="1135003" y="642726"/>
              <a:ext cx="539885" cy="1311837"/>
            </a:xfrm>
            <a:prstGeom prst="flowChartManualInput">
              <a:avLst/>
            </a:prstGeom>
            <a:solidFill>
              <a:srgbClr val="0070C0"/>
            </a:solidFill>
            <a:ln>
              <a:solidFill>
                <a:srgbClr val="4788E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xmlns="" id="{AC280A75-51B7-4540-A349-4EDD58563291}"/>
                </a:ext>
              </a:extLst>
            </p:cNvPr>
            <p:cNvSpPr txBox="1"/>
            <p:nvPr/>
          </p:nvSpPr>
          <p:spPr>
            <a:xfrm>
              <a:off x="679948" y="1075307"/>
              <a:ext cx="11877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【</a:t>
              </a:r>
              <a:r>
                <a:rPr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】</a:t>
              </a:r>
              <a:endParaRPr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xmlns="" id="{FDA4648C-A858-4014-B323-8DDA6F6D5CCD}"/>
                </a:ext>
              </a:extLst>
            </p:cNvPr>
            <p:cNvSpPr txBox="1"/>
            <p:nvPr/>
          </p:nvSpPr>
          <p:spPr>
            <a:xfrm>
              <a:off x="1917337" y="1060745"/>
              <a:ext cx="416766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计算任意一个圆的周长和面积。</a:t>
              </a:r>
            </a:p>
          </p:txBody>
        </p:sp>
        <p:grpSp>
          <p:nvGrpSpPr>
            <p:cNvPr id="49" name="组合 48">
              <a:extLst>
                <a:ext uri="{FF2B5EF4-FFF2-40B4-BE49-F238E27FC236}">
                  <a16:creationId xmlns:a16="http://schemas.microsoft.com/office/drawing/2014/main" xmlns="" id="{AE32EDB1-2133-4E37-A2FF-C7BDA4DF0698}"/>
                </a:ext>
              </a:extLst>
            </p:cNvPr>
            <p:cNvGrpSpPr/>
            <p:nvPr/>
          </p:nvGrpSpPr>
          <p:grpSpPr>
            <a:xfrm>
              <a:off x="5985813" y="1041430"/>
              <a:ext cx="152814" cy="165397"/>
              <a:chOff x="6003919" y="1023324"/>
              <a:chExt cx="152814" cy="165397"/>
            </a:xfrm>
          </p:grpSpPr>
          <p:cxnSp>
            <p:nvCxnSpPr>
              <p:cNvPr id="53" name="直接连接符 52">
                <a:extLst>
                  <a:ext uri="{FF2B5EF4-FFF2-40B4-BE49-F238E27FC236}">
                    <a16:creationId xmlns:a16="http://schemas.microsoft.com/office/drawing/2014/main" xmlns="" id="{641E14FF-AC5D-4121-88DA-CCECB2E7106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03919" y="1028703"/>
                <a:ext cx="152814" cy="0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连接符 53">
                <a:extLst>
                  <a:ext uri="{FF2B5EF4-FFF2-40B4-BE49-F238E27FC236}">
                    <a16:creationId xmlns:a16="http://schemas.microsoft.com/office/drawing/2014/main" xmlns="" id="{136040AA-08A8-4C2F-87F2-B0FF0ACAADE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154940" y="1023324"/>
                <a:ext cx="0" cy="165397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0" name="组合 49">
              <a:extLst>
                <a:ext uri="{FF2B5EF4-FFF2-40B4-BE49-F238E27FC236}">
                  <a16:creationId xmlns:a16="http://schemas.microsoft.com/office/drawing/2014/main" xmlns="" id="{752FB088-2EC7-4973-AAD4-A91C7947D649}"/>
                </a:ext>
              </a:extLst>
            </p:cNvPr>
            <p:cNvGrpSpPr/>
            <p:nvPr/>
          </p:nvGrpSpPr>
          <p:grpSpPr>
            <a:xfrm rot="5400000">
              <a:off x="5972349" y="1381231"/>
              <a:ext cx="152814" cy="165397"/>
              <a:chOff x="6186413" y="1206196"/>
              <a:chExt cx="152814" cy="165397"/>
            </a:xfrm>
          </p:grpSpPr>
          <p:cxnSp>
            <p:nvCxnSpPr>
              <p:cNvPr id="51" name="直接连接符 50">
                <a:extLst>
                  <a:ext uri="{FF2B5EF4-FFF2-40B4-BE49-F238E27FC236}">
                    <a16:creationId xmlns:a16="http://schemas.microsoft.com/office/drawing/2014/main" xmlns="" id="{4DFA01CD-A05E-4019-A4BC-6A4242A479B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186413" y="1206196"/>
                <a:ext cx="152814" cy="0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 51">
                <a:extLst>
                  <a:ext uri="{FF2B5EF4-FFF2-40B4-BE49-F238E27FC236}">
                    <a16:creationId xmlns:a16="http://schemas.microsoft.com/office/drawing/2014/main" xmlns="" id="{0DD6AE5C-1F3B-46F6-ABFE-2CBBBE07988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332435" y="1206196"/>
                <a:ext cx="0" cy="165397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1494707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5" grpId="0"/>
      <p:bldP spid="6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2">
            <a:extLst>
              <a:ext uri="{FF2B5EF4-FFF2-40B4-BE49-F238E27FC236}">
                <a16:creationId xmlns:a16="http://schemas.microsoft.com/office/drawing/2014/main" xmlns="" id="{F08761DE-7445-451D-92EC-63D762673889}"/>
              </a:ext>
            </a:extLst>
          </p:cNvPr>
          <p:cNvSpPr txBox="1"/>
          <p:nvPr/>
        </p:nvSpPr>
        <p:spPr>
          <a:xfrm>
            <a:off x="2674796" y="1810509"/>
            <a:ext cx="7247991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zh-CN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比较例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例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可以看到，使用变量能够求解所有计算圆的周长</a:t>
            </a:r>
            <a:r>
              <a:rPr lang="zh-CN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zh-CN" altLang="en-US" sz="2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面积</a:t>
            </a:r>
            <a:r>
              <a:rPr lang="zh-CN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。这使程序变得灵活，具有通用性。</a:t>
            </a:r>
            <a:endParaRPr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 algn="just">
              <a:lnSpc>
                <a:spcPct val="150000"/>
              </a:lnSpc>
            </a:pP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这两个例子采用的是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P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程序设计方法。本课程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——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程序设计基础（上）都采用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P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法，在程序设计基础（下）将学习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OP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程序设计方法。</a:t>
            </a:r>
            <a:endParaRPr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 algn="just">
              <a:lnSpc>
                <a:spcPct val="150000"/>
              </a:lnSpc>
            </a:pPr>
            <a:endParaRPr lang="zh-CN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xmlns="" id="{F9E15E2A-3547-4A88-94EF-57D1BE475F30}"/>
              </a:ext>
            </a:extLst>
          </p:cNvPr>
          <p:cNvGrpSpPr/>
          <p:nvPr/>
        </p:nvGrpSpPr>
        <p:grpSpPr>
          <a:xfrm rot="10800000" flipH="1">
            <a:off x="2198940" y="1357440"/>
            <a:ext cx="8188565" cy="4494726"/>
            <a:chOff x="850264" y="1121062"/>
            <a:chExt cx="11341335" cy="5967853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xmlns="" id="{C787B869-4C99-4D17-BF01-2FD723C563D5}"/>
                </a:ext>
              </a:extLst>
            </p:cNvPr>
            <p:cNvGrpSpPr/>
            <p:nvPr/>
          </p:nvGrpSpPr>
          <p:grpSpPr>
            <a:xfrm>
              <a:off x="850264" y="1121062"/>
              <a:ext cx="11341335" cy="5967853"/>
              <a:chOff x="850264" y="1121062"/>
              <a:chExt cx="11341335" cy="5967853"/>
            </a:xfrm>
          </p:grpSpPr>
          <p:sp>
            <p:nvSpPr>
              <p:cNvPr id="23" name="任意多边形 3">
                <a:extLst>
                  <a:ext uri="{FF2B5EF4-FFF2-40B4-BE49-F238E27FC236}">
                    <a16:creationId xmlns:a16="http://schemas.microsoft.com/office/drawing/2014/main" xmlns="" id="{C6AA0518-EB65-49B7-87C8-F9D6C829C8C7}"/>
                  </a:ext>
                </a:extLst>
              </p:cNvPr>
              <p:cNvSpPr/>
              <p:nvPr/>
            </p:nvSpPr>
            <p:spPr>
              <a:xfrm>
                <a:off x="850264" y="1121062"/>
                <a:ext cx="11341335" cy="5967853"/>
              </a:xfrm>
              <a:custGeom>
                <a:avLst/>
                <a:gdLst>
                  <a:gd name="connsiteX0" fmla="*/ 7831355 w 10491473"/>
                  <a:gd name="connsiteY0" fmla="*/ 0 h 4877076"/>
                  <a:gd name="connsiteX1" fmla="*/ 9266735 w 10491473"/>
                  <a:gd name="connsiteY1" fmla="*/ 0 h 4877076"/>
                  <a:gd name="connsiteX2" fmla="*/ 9506378 w 10491473"/>
                  <a:gd name="connsiteY2" fmla="*/ 273194 h 4877076"/>
                  <a:gd name="connsiteX3" fmla="*/ 9724144 w 10491473"/>
                  <a:gd name="connsiteY3" fmla="*/ 273194 h 4877076"/>
                  <a:gd name="connsiteX4" fmla="*/ 10491473 w 10491473"/>
                  <a:gd name="connsiteY4" fmla="*/ 1040523 h 4877076"/>
                  <a:gd name="connsiteX5" fmla="*/ 10491473 w 10491473"/>
                  <a:gd name="connsiteY5" fmla="*/ 4877076 h 4877076"/>
                  <a:gd name="connsiteX6" fmla="*/ 10083708 w 10491473"/>
                  <a:gd name="connsiteY6" fmla="*/ 4877076 h 4877076"/>
                  <a:gd name="connsiteX7" fmla="*/ 9976858 w 10491473"/>
                  <a:gd name="connsiteY7" fmla="*/ 4718650 h 4877076"/>
                  <a:gd name="connsiteX8" fmla="*/ 9017366 w 10491473"/>
                  <a:gd name="connsiteY8" fmla="*/ 4718650 h 4877076"/>
                  <a:gd name="connsiteX9" fmla="*/ 8910516 w 10491473"/>
                  <a:gd name="connsiteY9" fmla="*/ 4877076 h 4877076"/>
                  <a:gd name="connsiteX10" fmla="*/ 767329 w 10491473"/>
                  <a:gd name="connsiteY10" fmla="*/ 4877076 h 4877076"/>
                  <a:gd name="connsiteX11" fmla="*/ 0 w 10491473"/>
                  <a:gd name="connsiteY11" fmla="*/ 4109747 h 4877076"/>
                  <a:gd name="connsiteX12" fmla="*/ 0 w 10491473"/>
                  <a:gd name="connsiteY12" fmla="*/ 3233529 h 4877076"/>
                  <a:gd name="connsiteX13" fmla="*/ 177598 w 10491473"/>
                  <a:gd name="connsiteY13" fmla="*/ 3068263 h 4877076"/>
                  <a:gd name="connsiteX14" fmla="*/ 177598 w 10491473"/>
                  <a:gd name="connsiteY14" fmla="*/ 2401062 h 4877076"/>
                  <a:gd name="connsiteX15" fmla="*/ 0 w 10491473"/>
                  <a:gd name="connsiteY15" fmla="*/ 2235796 h 4877076"/>
                  <a:gd name="connsiteX16" fmla="*/ 0 w 10491473"/>
                  <a:gd name="connsiteY16" fmla="*/ 273194 h 4877076"/>
                  <a:gd name="connsiteX17" fmla="*/ 433369 w 10491473"/>
                  <a:gd name="connsiteY17" fmla="*/ 273194 h 4877076"/>
                  <a:gd name="connsiteX18" fmla="*/ 673292 w 10491473"/>
                  <a:gd name="connsiteY18" fmla="*/ 1376 h 4877076"/>
                  <a:gd name="connsiteX19" fmla="*/ 2113993 w 10491473"/>
                  <a:gd name="connsiteY19" fmla="*/ 1376 h 4877076"/>
                  <a:gd name="connsiteX20" fmla="*/ 2353916 w 10491473"/>
                  <a:gd name="connsiteY20" fmla="*/ 273194 h 4877076"/>
                  <a:gd name="connsiteX21" fmla="*/ 7591712 w 10491473"/>
                  <a:gd name="connsiteY21" fmla="*/ 273194 h 48770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</a:cxnLst>
                <a:rect l="l" t="t" r="r" b="b"/>
                <a:pathLst>
                  <a:path w="10491473" h="4877076">
                    <a:moveTo>
                      <a:pt x="7831355" y="0"/>
                    </a:moveTo>
                    <a:lnTo>
                      <a:pt x="9266735" y="0"/>
                    </a:lnTo>
                    <a:lnTo>
                      <a:pt x="9506378" y="273194"/>
                    </a:lnTo>
                    <a:lnTo>
                      <a:pt x="9724144" y="273194"/>
                    </a:lnTo>
                    <a:lnTo>
                      <a:pt x="10491473" y="1040523"/>
                    </a:lnTo>
                    <a:lnTo>
                      <a:pt x="10491473" y="4877076"/>
                    </a:lnTo>
                    <a:lnTo>
                      <a:pt x="10083708" y="4877076"/>
                    </a:lnTo>
                    <a:lnTo>
                      <a:pt x="9976858" y="4718650"/>
                    </a:lnTo>
                    <a:lnTo>
                      <a:pt x="9017366" y="4718650"/>
                    </a:lnTo>
                    <a:lnTo>
                      <a:pt x="8910516" y="4877076"/>
                    </a:lnTo>
                    <a:lnTo>
                      <a:pt x="767329" y="4877076"/>
                    </a:lnTo>
                    <a:lnTo>
                      <a:pt x="0" y="4109747"/>
                    </a:lnTo>
                    <a:lnTo>
                      <a:pt x="0" y="3233529"/>
                    </a:lnTo>
                    <a:lnTo>
                      <a:pt x="177598" y="3068263"/>
                    </a:lnTo>
                    <a:lnTo>
                      <a:pt x="177598" y="2401062"/>
                    </a:lnTo>
                    <a:lnTo>
                      <a:pt x="0" y="2235796"/>
                    </a:lnTo>
                    <a:lnTo>
                      <a:pt x="0" y="273194"/>
                    </a:lnTo>
                    <a:lnTo>
                      <a:pt x="433369" y="273194"/>
                    </a:lnTo>
                    <a:lnTo>
                      <a:pt x="673292" y="1376"/>
                    </a:lnTo>
                    <a:lnTo>
                      <a:pt x="2113993" y="1376"/>
                    </a:lnTo>
                    <a:lnTo>
                      <a:pt x="2353916" y="273194"/>
                    </a:lnTo>
                    <a:lnTo>
                      <a:pt x="7591712" y="273194"/>
                    </a:lnTo>
                    <a:close/>
                  </a:path>
                </a:pathLst>
              </a:custGeom>
              <a:noFill/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15" dirty="0"/>
              </a:p>
            </p:txBody>
          </p:sp>
          <p:grpSp>
            <p:nvGrpSpPr>
              <p:cNvPr id="24" name="组合 23">
                <a:extLst>
                  <a:ext uri="{FF2B5EF4-FFF2-40B4-BE49-F238E27FC236}">
                    <a16:creationId xmlns:a16="http://schemas.microsoft.com/office/drawing/2014/main" xmlns="" id="{9C95F1DA-830D-4C06-828A-B12B5385CFEE}"/>
                  </a:ext>
                </a:extLst>
              </p:cNvPr>
              <p:cNvGrpSpPr/>
              <p:nvPr/>
            </p:nvGrpSpPr>
            <p:grpSpPr>
              <a:xfrm flipH="1">
                <a:off x="9396022" y="1214499"/>
                <a:ext cx="1573210" cy="303301"/>
                <a:chOff x="7840886" y="1213812"/>
                <a:chExt cx="1547283" cy="303301"/>
              </a:xfrm>
            </p:grpSpPr>
            <p:sp>
              <p:nvSpPr>
                <p:cNvPr id="25" name="平行四边形 24">
                  <a:extLst>
                    <a:ext uri="{FF2B5EF4-FFF2-40B4-BE49-F238E27FC236}">
                      <a16:creationId xmlns:a16="http://schemas.microsoft.com/office/drawing/2014/main" xmlns="" id="{D3B6E113-D458-4600-8C96-B5BF232714A6}"/>
                    </a:ext>
                  </a:extLst>
                </p:cNvPr>
                <p:cNvSpPr/>
                <p:nvPr/>
              </p:nvSpPr>
              <p:spPr>
                <a:xfrm>
                  <a:off x="8797261" y="1213812"/>
                  <a:ext cx="590908" cy="303301"/>
                </a:xfrm>
                <a:prstGeom prst="parallelogram">
                  <a:avLst>
                    <a:gd name="adj" fmla="val 87809"/>
                  </a:avLst>
                </a:prstGeom>
                <a:solidFill>
                  <a:srgbClr val="0070C0"/>
                </a:solidFill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15">
                    <a:solidFill>
                      <a:srgbClr val="6AE7FF"/>
                    </a:solidFill>
                  </a:endParaRPr>
                </a:p>
              </p:txBody>
            </p:sp>
            <p:sp>
              <p:nvSpPr>
                <p:cNvPr id="26" name="平行四边形 25">
                  <a:extLst>
                    <a:ext uri="{FF2B5EF4-FFF2-40B4-BE49-F238E27FC236}">
                      <a16:creationId xmlns:a16="http://schemas.microsoft.com/office/drawing/2014/main" xmlns="" id="{F3586601-DD1D-4A0D-BF77-5577C57A76DC}"/>
                    </a:ext>
                  </a:extLst>
                </p:cNvPr>
                <p:cNvSpPr/>
                <p:nvPr/>
              </p:nvSpPr>
              <p:spPr>
                <a:xfrm>
                  <a:off x="8325770" y="1213812"/>
                  <a:ext cx="590910" cy="303301"/>
                </a:xfrm>
                <a:prstGeom prst="parallelogram">
                  <a:avLst>
                    <a:gd name="adj" fmla="val 87809"/>
                  </a:avLst>
                </a:prstGeom>
                <a:solidFill>
                  <a:srgbClr val="0070C0"/>
                </a:solidFill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15">
                    <a:solidFill>
                      <a:srgbClr val="6AE7FF"/>
                    </a:solidFill>
                  </a:endParaRPr>
                </a:p>
              </p:txBody>
            </p:sp>
            <p:sp>
              <p:nvSpPr>
                <p:cNvPr id="27" name="平行四边形 26">
                  <a:extLst>
                    <a:ext uri="{FF2B5EF4-FFF2-40B4-BE49-F238E27FC236}">
                      <a16:creationId xmlns:a16="http://schemas.microsoft.com/office/drawing/2014/main" xmlns="" id="{AE6DAD86-2128-40A8-8BD4-2B713B8045A2}"/>
                    </a:ext>
                  </a:extLst>
                </p:cNvPr>
                <p:cNvSpPr/>
                <p:nvPr/>
              </p:nvSpPr>
              <p:spPr>
                <a:xfrm>
                  <a:off x="7840886" y="1213812"/>
                  <a:ext cx="590908" cy="303301"/>
                </a:xfrm>
                <a:prstGeom prst="parallelogram">
                  <a:avLst>
                    <a:gd name="adj" fmla="val 87809"/>
                  </a:avLst>
                </a:prstGeom>
                <a:solidFill>
                  <a:srgbClr val="0070C0"/>
                </a:solidFill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15">
                    <a:solidFill>
                      <a:srgbClr val="6AE7FF"/>
                    </a:solidFill>
                  </a:endParaRPr>
                </a:p>
              </p:txBody>
            </p:sp>
          </p:grpSp>
        </p:grpSp>
        <p:sp>
          <p:nvSpPr>
            <p:cNvPr id="20" name="平行四边形 19">
              <a:extLst>
                <a:ext uri="{FF2B5EF4-FFF2-40B4-BE49-F238E27FC236}">
                  <a16:creationId xmlns:a16="http://schemas.microsoft.com/office/drawing/2014/main" xmlns="" id="{1C975F3C-412E-4314-924D-6203630BC375}"/>
                </a:ext>
              </a:extLst>
            </p:cNvPr>
            <p:cNvSpPr/>
            <p:nvPr/>
          </p:nvSpPr>
          <p:spPr>
            <a:xfrm>
              <a:off x="1509336" y="1215185"/>
              <a:ext cx="590909" cy="301925"/>
            </a:xfrm>
            <a:prstGeom prst="parallelogram">
              <a:avLst>
                <a:gd name="adj" fmla="val 87857"/>
              </a:avLst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>
                <a:solidFill>
                  <a:srgbClr val="6AE7FF"/>
                </a:solidFill>
              </a:endParaRPr>
            </a:p>
          </p:txBody>
        </p:sp>
        <p:sp>
          <p:nvSpPr>
            <p:cNvPr id="21" name="平行四边形 20">
              <a:extLst>
                <a:ext uri="{FF2B5EF4-FFF2-40B4-BE49-F238E27FC236}">
                  <a16:creationId xmlns:a16="http://schemas.microsoft.com/office/drawing/2014/main" xmlns="" id="{55979544-58AB-4556-A422-8C4B25FE5C0F}"/>
                </a:ext>
              </a:extLst>
            </p:cNvPr>
            <p:cNvSpPr/>
            <p:nvPr/>
          </p:nvSpPr>
          <p:spPr>
            <a:xfrm>
              <a:off x="1994224" y="1215185"/>
              <a:ext cx="590909" cy="301925"/>
            </a:xfrm>
            <a:prstGeom prst="parallelogram">
              <a:avLst>
                <a:gd name="adj" fmla="val 87857"/>
              </a:avLst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>
                <a:solidFill>
                  <a:srgbClr val="6AE7FF"/>
                </a:solidFill>
              </a:endParaRPr>
            </a:p>
          </p:txBody>
        </p:sp>
        <p:sp>
          <p:nvSpPr>
            <p:cNvPr id="22" name="平行四边形 21">
              <a:extLst>
                <a:ext uri="{FF2B5EF4-FFF2-40B4-BE49-F238E27FC236}">
                  <a16:creationId xmlns:a16="http://schemas.microsoft.com/office/drawing/2014/main" xmlns="" id="{608616CA-1957-4D84-8AB1-B7A44A1F1694}"/>
                </a:ext>
              </a:extLst>
            </p:cNvPr>
            <p:cNvSpPr/>
            <p:nvPr/>
          </p:nvSpPr>
          <p:spPr>
            <a:xfrm>
              <a:off x="2465712" y="1215185"/>
              <a:ext cx="590909" cy="301925"/>
            </a:xfrm>
            <a:prstGeom prst="parallelogram">
              <a:avLst>
                <a:gd name="adj" fmla="val 87857"/>
              </a:avLst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 dirty="0">
                <a:solidFill>
                  <a:srgbClr val="6AE7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83456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>
            <p:custDataLst>
              <p:tags r:id="rId3"/>
            </p:custDataLst>
          </p:nvPr>
        </p:nvSpPr>
        <p:spPr>
          <a:xfrm>
            <a:off x="1219200" y="635000"/>
            <a:ext cx="97536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lvl="0">
              <a:lnSpc>
                <a:spcPct val="125000"/>
              </a:lnSpc>
              <a:spcBef>
                <a:spcPts val="600"/>
              </a:spcBef>
              <a:buClr>
                <a:srgbClr val="7030A0"/>
              </a:buClr>
            </a:pPr>
            <a:r>
              <a:rPr lang="zh-CN" altLang="en-US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写出下面数学公式的</a:t>
            </a:r>
            <a:r>
              <a:rPr lang="en-US" altLang="zh-CN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++</a:t>
            </a:r>
            <a:r>
              <a:rPr lang="zh-CN" altLang="en-US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达</a:t>
            </a:r>
            <a:r>
              <a:rPr lang="zh-CN" altLang="en-US" sz="28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式：</a:t>
            </a:r>
            <a:endParaRPr lang="en-US" altLang="zh-CN" sz="2800" dirty="0" smtClean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>
              <a:lnSpc>
                <a:spcPct val="125000"/>
              </a:lnSpc>
              <a:spcBef>
                <a:spcPts val="600"/>
              </a:spcBef>
              <a:buClr>
                <a:srgbClr val="7030A0"/>
              </a:buClr>
            </a:pPr>
            <a:endParaRPr lang="en-US" altLang="zh-CN" sz="2800" dirty="0" smtClean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>
              <a:lnSpc>
                <a:spcPct val="125000"/>
              </a:lnSpc>
              <a:spcBef>
                <a:spcPts val="600"/>
              </a:spcBef>
              <a:buClr>
                <a:srgbClr val="7030A0"/>
              </a:buClr>
            </a:pPr>
            <a:endParaRPr lang="zh-CN" altLang="zh-CN" sz="28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Rounded Rectangle 3"/>
          <p:cNvSpPr/>
          <p:nvPr>
            <p:custDataLst>
              <p:tags r:id="rId4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0" name="Rectangle 9"/>
          <p:cNvSpPr/>
          <p:nvPr>
            <p:custDataLst>
              <p:tags r:id="rId5"/>
            </p:custDataLst>
          </p:nvPr>
        </p:nvSpPr>
        <p:spPr>
          <a:xfrm>
            <a:off x="0" y="5727383"/>
            <a:ext cx="12192000" cy="487680"/>
          </a:xfrm>
          <a:prstGeom prst="rect">
            <a:avLst/>
          </a:prstGeom>
          <a:solidFill>
            <a:srgbClr val="FBFAEF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6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主观题需</a:t>
            </a:r>
            <a:r>
              <a:rPr lang="en-US" altLang="zh-CN" sz="16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2.0</a:t>
            </a:r>
            <a:r>
              <a:rPr lang="zh-CN" altLang="en-US" sz="16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  <a:endParaRPr lang="zh-CN" altLang="en-US" sz="1600">
              <a:solidFill>
                <a:srgbClr val="F84F41"/>
              </a:solidFill>
              <a:latin typeface="Microsoft Yahei"/>
              <a:ea typeface="Microsoft Yahei"/>
              <a:sym typeface="Microsoft Yahei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992758"/>
              </p:ext>
            </p:extLst>
          </p:nvPr>
        </p:nvGraphicFramePr>
        <p:xfrm>
          <a:off x="3639366" y="1783398"/>
          <a:ext cx="2374900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13" imgW="469800" imgH="317160" progId="Equation.DSMT4">
                  <p:embed/>
                </p:oleObj>
              </mc:Choice>
              <mc:Fallback>
                <p:oleObj name="Equation" r:id="rId13" imgW="469800" imgH="317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9366" y="1783398"/>
                        <a:ext cx="2374900" cy="160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12192000" cy="635000"/>
            <a:chOff x="0" y="0"/>
            <a:chExt cx="12192000" cy="635000"/>
          </a:xfrm>
        </p:grpSpPr>
        <p:sp>
          <p:nvSpPr>
            <p:cNvPr id="5" name="TitleBackground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ColorBlock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8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2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 dirty="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2" name="Picture 1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2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822064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VOICEALLOWED" val="False"/>
  <p:tag name="PROBLEMSCORE" val="2.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6</TotalTime>
  <Words>1086</Words>
  <Application>Microsoft Office PowerPoint</Application>
  <PresentationFormat>Custom</PresentationFormat>
  <Paragraphs>96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Office 主题​​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zhaohong</cp:lastModifiedBy>
  <cp:revision>62</cp:revision>
  <dcterms:created xsi:type="dcterms:W3CDTF">2018-07-20T07:37:48Z</dcterms:created>
  <dcterms:modified xsi:type="dcterms:W3CDTF">2019-10-14T08:36:15Z</dcterms:modified>
</cp:coreProperties>
</file>